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:rsidR="00003B85" w:rsidRPr="003E3931" w:rsidRDefault="00630D44" w:rsidP="00630D44">
      <w:pPr>
        <w:pStyle w:val="SemEspaamento"/>
        <w:jc w:val="center"/>
        <w:rPr>
          <w:rFonts w:ascii="Times New Roman" w:hAnsi="Times New Roman" w:cs="Times New Roman"/>
          <w:b/>
          <w:sz w:val="28"/>
          <w:lang w:val="en-US"/>
        </w:rPr>
      </w:pPr>
      <w:proofErr w:type="spellStart"/>
      <w:r w:rsidRPr="003E3931">
        <w:rPr>
          <w:rFonts w:ascii="Times New Roman" w:hAnsi="Times New Roman" w:cs="Times New Roman"/>
          <w:b/>
          <w:sz w:val="28"/>
          <w:lang w:val="en-US"/>
        </w:rPr>
        <w:t>Suporting</w:t>
      </w:r>
      <w:proofErr w:type="spellEnd"/>
      <w:r w:rsidRPr="003E3931">
        <w:rPr>
          <w:rFonts w:ascii="Times New Roman" w:hAnsi="Times New Roman" w:cs="Times New Roman"/>
          <w:b/>
          <w:sz w:val="28"/>
          <w:lang w:val="en-US"/>
        </w:rPr>
        <w:t xml:space="preserve"> Information</w:t>
      </w:r>
    </w:p>
    <w:p w:rsidR="00630D44" w:rsidRPr="003E3931" w:rsidRDefault="00630D44" w:rsidP="000543B1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p w:rsidR="00630D44" w:rsidRPr="00630D44" w:rsidRDefault="00630D44" w:rsidP="00630D44">
      <w:pPr>
        <w:pStyle w:val="SemEspaamento"/>
        <w:jc w:val="both"/>
        <w:rPr>
          <w:rFonts w:ascii="Times New Roman" w:hAnsi="Times New Roman" w:cs="Times New Roman"/>
          <w:b/>
          <w:lang w:val="en-US"/>
        </w:rPr>
      </w:pPr>
      <w:r w:rsidRPr="00630D44">
        <w:rPr>
          <w:rFonts w:ascii="Times New Roman" w:hAnsi="Times New Roman" w:cs="Times New Roman"/>
          <w:b/>
          <w:lang w:val="en-US"/>
        </w:rPr>
        <w:t>Stereochemical Determination of Hydroxylated Derivatives of Progesterone by Quantum NMR Calculations</w:t>
      </w:r>
    </w:p>
    <w:p w:rsidR="00630D44" w:rsidRPr="00630D44" w:rsidRDefault="00630D44" w:rsidP="00630D44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p w:rsidR="00630D44" w:rsidRPr="00630D44" w:rsidRDefault="00630D44" w:rsidP="00630D44">
      <w:pPr>
        <w:pStyle w:val="SemEspaamento"/>
        <w:jc w:val="both"/>
        <w:rPr>
          <w:rFonts w:ascii="Times New Roman" w:hAnsi="Times New Roman" w:cs="Times New Roman"/>
        </w:rPr>
      </w:pPr>
      <w:r w:rsidRPr="00630D44">
        <w:rPr>
          <w:rFonts w:ascii="Times New Roman" w:hAnsi="Times New Roman" w:cs="Times New Roman"/>
        </w:rPr>
        <w:t xml:space="preserve">Cassia R. </w:t>
      </w:r>
      <w:proofErr w:type="spellStart"/>
      <w:r w:rsidRPr="00630D44">
        <w:rPr>
          <w:rFonts w:ascii="Times New Roman" w:hAnsi="Times New Roman" w:cs="Times New Roman"/>
        </w:rPr>
        <w:t>Rambo</w:t>
      </w:r>
      <w:r w:rsidRPr="00630D44">
        <w:rPr>
          <w:rFonts w:ascii="Times New Roman" w:hAnsi="Times New Roman" w:cs="Times New Roman"/>
          <w:vertAlign w:val="superscript"/>
        </w:rPr>
        <w:t>a</w:t>
      </w:r>
      <w:proofErr w:type="spellEnd"/>
      <w:r w:rsidRPr="00630D44">
        <w:rPr>
          <w:rFonts w:ascii="Times New Roman" w:hAnsi="Times New Roman" w:cs="Times New Roman"/>
        </w:rPr>
        <w:t xml:space="preserve">; Samuel F. C. de </w:t>
      </w:r>
      <w:proofErr w:type="spellStart"/>
      <w:r w:rsidRPr="00630D44">
        <w:rPr>
          <w:rFonts w:ascii="Times New Roman" w:hAnsi="Times New Roman" w:cs="Times New Roman"/>
        </w:rPr>
        <w:t>Paula</w:t>
      </w:r>
      <w:r w:rsidRPr="00630D44">
        <w:rPr>
          <w:rFonts w:ascii="Times New Roman" w:hAnsi="Times New Roman" w:cs="Times New Roman"/>
          <w:vertAlign w:val="superscript"/>
        </w:rPr>
        <w:t>b</w:t>
      </w:r>
      <w:proofErr w:type="spellEnd"/>
      <w:r w:rsidRPr="00630D44">
        <w:rPr>
          <w:rFonts w:ascii="Times New Roman" w:hAnsi="Times New Roman" w:cs="Times New Roman"/>
        </w:rPr>
        <w:t xml:space="preserve">; André L. M. </w:t>
      </w:r>
      <w:proofErr w:type="spellStart"/>
      <w:r w:rsidRPr="00630D44">
        <w:rPr>
          <w:rFonts w:ascii="Times New Roman" w:hAnsi="Times New Roman" w:cs="Times New Roman"/>
        </w:rPr>
        <w:t>Porto</w:t>
      </w:r>
      <w:r w:rsidRPr="00630D44">
        <w:rPr>
          <w:rFonts w:ascii="Times New Roman" w:hAnsi="Times New Roman" w:cs="Times New Roman"/>
          <w:vertAlign w:val="superscript"/>
        </w:rPr>
        <w:t>b</w:t>
      </w:r>
      <w:proofErr w:type="spellEnd"/>
      <w:r w:rsidRPr="00630D44">
        <w:rPr>
          <w:rFonts w:ascii="Times New Roman" w:hAnsi="Times New Roman" w:cs="Times New Roman"/>
        </w:rPr>
        <w:t xml:space="preserve">; Isac G. </w:t>
      </w:r>
      <w:proofErr w:type="spellStart"/>
      <w:r w:rsidRPr="00630D44">
        <w:rPr>
          <w:rFonts w:ascii="Times New Roman" w:hAnsi="Times New Roman" w:cs="Times New Roman"/>
        </w:rPr>
        <w:t>Rosset</w:t>
      </w:r>
      <w:r w:rsidRPr="00630D44">
        <w:rPr>
          <w:rFonts w:ascii="Times New Roman" w:hAnsi="Times New Roman" w:cs="Times New Roman"/>
          <w:vertAlign w:val="superscript"/>
        </w:rPr>
        <w:t>a</w:t>
      </w:r>
      <w:proofErr w:type="spellEnd"/>
      <w:r w:rsidRPr="00630D44">
        <w:rPr>
          <w:rFonts w:ascii="Times New Roman" w:hAnsi="Times New Roman" w:cs="Times New Roman"/>
        </w:rPr>
        <w:t>*</w:t>
      </w:r>
    </w:p>
    <w:p w:rsidR="00630D44" w:rsidRPr="00630D44" w:rsidRDefault="00630D44" w:rsidP="00630D44">
      <w:pPr>
        <w:pStyle w:val="SemEspaamento"/>
        <w:jc w:val="both"/>
        <w:rPr>
          <w:rFonts w:ascii="Times New Roman" w:hAnsi="Times New Roman" w:cs="Times New Roman"/>
        </w:rPr>
      </w:pPr>
    </w:p>
    <w:p w:rsidR="00630D44" w:rsidRDefault="00630D44" w:rsidP="00630D44">
      <w:pPr>
        <w:pStyle w:val="SemEspaamento"/>
        <w:jc w:val="center"/>
        <w:rPr>
          <w:rFonts w:ascii="Times New Roman" w:hAnsi="Times New Roman" w:cs="Times New Roman"/>
        </w:rPr>
      </w:pPr>
      <w:hyperlink r:id="rId5" w:history="1">
        <w:r w:rsidRPr="001140E3">
          <w:rPr>
            <w:rStyle w:val="Hyperlink"/>
            <w:rFonts w:ascii="Times New Roman" w:hAnsi="Times New Roman" w:cs="Times New Roman"/>
          </w:rPr>
          <w:t>*rosset@ufpr.br</w:t>
        </w:r>
      </w:hyperlink>
    </w:p>
    <w:p w:rsidR="00630D44" w:rsidRPr="00630D44" w:rsidRDefault="00630D44" w:rsidP="00630D44">
      <w:pPr>
        <w:pStyle w:val="SemEspaamento"/>
        <w:jc w:val="both"/>
        <w:rPr>
          <w:rFonts w:ascii="Times New Roman" w:hAnsi="Times New Roman" w:cs="Times New Roman"/>
        </w:rPr>
      </w:pPr>
    </w:p>
    <w:p w:rsidR="00630D44" w:rsidRPr="00630D44" w:rsidRDefault="00630D44" w:rsidP="00630D44">
      <w:pPr>
        <w:pStyle w:val="SemEspaamento"/>
        <w:jc w:val="both"/>
        <w:rPr>
          <w:rFonts w:ascii="Times New Roman" w:hAnsi="Times New Roman" w:cs="Times New Roman"/>
          <w:sz w:val="20"/>
        </w:rPr>
      </w:pPr>
      <w:proofErr w:type="spellStart"/>
      <w:r w:rsidRPr="00630D44">
        <w:rPr>
          <w:rFonts w:ascii="Times New Roman" w:hAnsi="Times New Roman" w:cs="Times New Roman"/>
          <w:sz w:val="20"/>
          <w:vertAlign w:val="superscript"/>
        </w:rPr>
        <w:t>a</w:t>
      </w:r>
      <w:r w:rsidRPr="00630D44">
        <w:rPr>
          <w:rFonts w:ascii="Times New Roman" w:hAnsi="Times New Roman" w:cs="Times New Roman"/>
          <w:sz w:val="20"/>
        </w:rPr>
        <w:t>Departamento</w:t>
      </w:r>
      <w:proofErr w:type="spellEnd"/>
      <w:r w:rsidRPr="00630D44">
        <w:rPr>
          <w:rFonts w:ascii="Times New Roman" w:hAnsi="Times New Roman" w:cs="Times New Roman"/>
          <w:sz w:val="20"/>
        </w:rPr>
        <w:t xml:space="preserve"> de Engenharias e Exatas, Universidade Federal do Paraná, Setor Palotina. Rua Pioneiro, 2153, 85950-000, Palotina, PR, </w:t>
      </w:r>
      <w:proofErr w:type="spellStart"/>
      <w:r w:rsidRPr="00630D44">
        <w:rPr>
          <w:rFonts w:ascii="Times New Roman" w:hAnsi="Times New Roman" w:cs="Times New Roman"/>
          <w:sz w:val="20"/>
        </w:rPr>
        <w:t>Brazil</w:t>
      </w:r>
      <w:proofErr w:type="spellEnd"/>
      <w:r w:rsidRPr="00630D44">
        <w:rPr>
          <w:rFonts w:ascii="Times New Roman" w:hAnsi="Times New Roman" w:cs="Times New Roman"/>
          <w:sz w:val="20"/>
        </w:rPr>
        <w:t>.</w:t>
      </w:r>
    </w:p>
    <w:p w:rsidR="00630D44" w:rsidRPr="00630D44" w:rsidRDefault="00630D44" w:rsidP="00630D44">
      <w:pPr>
        <w:pStyle w:val="SemEspaamento"/>
        <w:jc w:val="both"/>
        <w:rPr>
          <w:rFonts w:ascii="Times New Roman" w:hAnsi="Times New Roman" w:cs="Times New Roman"/>
          <w:sz w:val="20"/>
        </w:rPr>
      </w:pPr>
      <w:proofErr w:type="spellStart"/>
      <w:r w:rsidRPr="00630D44">
        <w:rPr>
          <w:rFonts w:ascii="Times New Roman" w:hAnsi="Times New Roman" w:cs="Times New Roman"/>
          <w:sz w:val="20"/>
          <w:vertAlign w:val="superscript"/>
        </w:rPr>
        <w:t>b</w:t>
      </w:r>
      <w:r w:rsidRPr="00630D44">
        <w:rPr>
          <w:rFonts w:ascii="Times New Roman" w:hAnsi="Times New Roman" w:cs="Times New Roman"/>
          <w:sz w:val="20"/>
        </w:rPr>
        <w:t>Laboratório</w:t>
      </w:r>
      <w:proofErr w:type="spellEnd"/>
      <w:r w:rsidRPr="00630D44">
        <w:rPr>
          <w:rFonts w:ascii="Times New Roman" w:hAnsi="Times New Roman" w:cs="Times New Roman"/>
          <w:sz w:val="20"/>
        </w:rPr>
        <w:t xml:space="preserve"> de Química Orgânica e </w:t>
      </w:r>
      <w:proofErr w:type="spellStart"/>
      <w:r w:rsidRPr="00630D44">
        <w:rPr>
          <w:rFonts w:ascii="Times New Roman" w:hAnsi="Times New Roman" w:cs="Times New Roman"/>
          <w:sz w:val="20"/>
        </w:rPr>
        <w:t>Biocatálise</w:t>
      </w:r>
      <w:proofErr w:type="spellEnd"/>
      <w:r w:rsidRPr="00630D44">
        <w:rPr>
          <w:rFonts w:ascii="Times New Roman" w:hAnsi="Times New Roman" w:cs="Times New Roman"/>
          <w:sz w:val="20"/>
        </w:rPr>
        <w:t xml:space="preserve"> - Instituto de Química de São Carlos - Universidade de São Paulo. </w:t>
      </w:r>
      <w:r w:rsidRPr="002417B6">
        <w:rPr>
          <w:rFonts w:ascii="Times New Roman" w:hAnsi="Times New Roman" w:cs="Times New Roman"/>
          <w:sz w:val="20"/>
          <w:lang w:val="en-US"/>
        </w:rPr>
        <w:t xml:space="preserve">Av. João Dagnone, 1100, 13563120, </w:t>
      </w:r>
      <w:r w:rsidR="002417B6" w:rsidRPr="002417B6">
        <w:rPr>
          <w:rFonts w:ascii="Times New Roman" w:hAnsi="Times New Roman" w:cs="Times New Roman"/>
          <w:sz w:val="20"/>
          <w:szCs w:val="20"/>
          <w:lang w:val="en-US"/>
        </w:rPr>
        <w:t>Ed. “Prof. Dr. Douglas Wagner Franco”</w:t>
      </w:r>
      <w:r w:rsidRPr="002417B6">
        <w:rPr>
          <w:rFonts w:ascii="Times New Roman" w:hAnsi="Times New Roman" w:cs="Times New Roman"/>
          <w:sz w:val="20"/>
          <w:lang w:val="en-US"/>
        </w:rPr>
        <w:t xml:space="preserve">, </w:t>
      </w:r>
      <w:proofErr w:type="spellStart"/>
      <w:r w:rsidRPr="002417B6">
        <w:rPr>
          <w:rFonts w:ascii="Times New Roman" w:hAnsi="Times New Roman" w:cs="Times New Roman"/>
          <w:sz w:val="20"/>
          <w:lang w:val="en-US"/>
        </w:rPr>
        <w:t>Jd</w:t>
      </w:r>
      <w:proofErr w:type="spellEnd"/>
      <w:r w:rsidRPr="002417B6">
        <w:rPr>
          <w:rFonts w:ascii="Times New Roman" w:hAnsi="Times New Roman" w:cs="Times New Roman"/>
          <w:sz w:val="20"/>
          <w:lang w:val="en-US"/>
        </w:rPr>
        <w:t xml:space="preserve">. </w:t>
      </w:r>
      <w:r w:rsidRPr="00630D44">
        <w:rPr>
          <w:rFonts w:ascii="Times New Roman" w:hAnsi="Times New Roman" w:cs="Times New Roman"/>
          <w:sz w:val="20"/>
        </w:rPr>
        <w:t xml:space="preserve">Santa Angelina, São Carlos, SP, </w:t>
      </w:r>
      <w:proofErr w:type="spellStart"/>
      <w:r w:rsidRPr="00630D44">
        <w:rPr>
          <w:rFonts w:ascii="Times New Roman" w:hAnsi="Times New Roman" w:cs="Times New Roman"/>
          <w:sz w:val="20"/>
        </w:rPr>
        <w:t>Brazil</w:t>
      </w:r>
      <w:proofErr w:type="spellEnd"/>
      <w:r w:rsidRPr="00630D44">
        <w:rPr>
          <w:rFonts w:ascii="Times New Roman" w:hAnsi="Times New Roman" w:cs="Times New Roman"/>
          <w:sz w:val="20"/>
        </w:rPr>
        <w:t>.</w:t>
      </w:r>
    </w:p>
    <w:p w:rsidR="00E026AC" w:rsidRDefault="00E026AC" w:rsidP="000543B1">
      <w:pPr>
        <w:pStyle w:val="SemEspaamento"/>
        <w:jc w:val="both"/>
        <w:rPr>
          <w:rFonts w:ascii="Times New Roman" w:hAnsi="Times New Roman" w:cs="Times New Roman"/>
        </w:rPr>
      </w:pPr>
    </w:p>
    <w:p w:rsidR="0033675F" w:rsidRDefault="0033675F" w:rsidP="000543B1">
      <w:pPr>
        <w:pStyle w:val="SemEspaamento"/>
        <w:jc w:val="both"/>
        <w:rPr>
          <w:rFonts w:ascii="Times New Roman" w:hAnsi="Times New Roman" w:cs="Times New Roman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val="pt-BR"/>
        </w:rPr>
        <w:id w:val="1092742726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835232" w:rsidRDefault="00835232">
          <w:pPr>
            <w:pStyle w:val="CabealhodoSumrio"/>
            <w:rPr>
              <w:rFonts w:ascii="Times New Roman" w:hAnsi="Times New Roman" w:cs="Times New Roman"/>
              <w:b/>
              <w:color w:val="auto"/>
              <w:sz w:val="24"/>
              <w:szCs w:val="24"/>
            </w:rPr>
          </w:pPr>
          <w:r w:rsidRPr="00835232">
            <w:rPr>
              <w:rFonts w:ascii="Times New Roman" w:hAnsi="Times New Roman" w:cs="Times New Roman"/>
              <w:b/>
              <w:color w:val="auto"/>
              <w:sz w:val="24"/>
              <w:szCs w:val="24"/>
            </w:rPr>
            <w:t>Contents</w:t>
          </w:r>
        </w:p>
        <w:p w:rsidR="00835232" w:rsidRPr="00835232" w:rsidRDefault="00835232" w:rsidP="00835232">
          <w:pPr>
            <w:rPr>
              <w:lang w:val="en-US"/>
            </w:rPr>
          </w:pPr>
        </w:p>
        <w:p w:rsidR="00835232" w:rsidRPr="00835232" w:rsidRDefault="00835232">
          <w:pPr>
            <w:pStyle w:val="Sumrio1"/>
            <w:tabs>
              <w:tab w:val="right" w:leader="dot" w:pos="9628"/>
            </w:tabs>
            <w:rPr>
              <w:rFonts w:ascii="Times New Roman" w:hAnsi="Times New Roman" w:cs="Times New Roman"/>
              <w:noProof/>
              <w:sz w:val="24"/>
              <w:szCs w:val="24"/>
            </w:rPr>
          </w:pPr>
          <w:r w:rsidRPr="00835232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Pr="00835232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835232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170294728" w:history="1">
            <w:r w:rsidRPr="00835232">
              <w:rPr>
                <w:rStyle w:val="Hyperlink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Experimental vs. calculated </w:t>
            </w:r>
            <w:r w:rsidRPr="00835232">
              <w:rPr>
                <w:rStyle w:val="Hyperlink"/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en-US"/>
              </w:rPr>
              <w:t>1</w:t>
            </w:r>
            <w:r w:rsidRPr="00835232">
              <w:rPr>
                <w:rStyle w:val="Hyperlink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H and </w:t>
            </w:r>
            <w:r w:rsidRPr="00835232">
              <w:rPr>
                <w:rStyle w:val="Hyperlink"/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en-US"/>
              </w:rPr>
              <w:t>13</w:t>
            </w:r>
            <w:r w:rsidRPr="00835232">
              <w:rPr>
                <w:rStyle w:val="Hyperlink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C NMR chemical shifts</w:t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70294728 \h </w:instrText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2</w:t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835232" w:rsidRPr="00835232" w:rsidRDefault="00835232">
          <w:pPr>
            <w:pStyle w:val="Sumrio1"/>
            <w:tabs>
              <w:tab w:val="right" w:leader="dot" w:pos="9628"/>
            </w:tabs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170294729" w:history="1">
            <w:r w:rsidRPr="00835232">
              <w:rPr>
                <w:rStyle w:val="Hyperlink"/>
                <w:rFonts w:ascii="Times New Roman" w:hAnsi="Times New Roman" w:cs="Times New Roman"/>
                <w:noProof/>
                <w:sz w:val="24"/>
                <w:szCs w:val="24"/>
              </w:rPr>
              <w:t>Δδ</w:t>
            </w:r>
            <w:r w:rsidRPr="00835232">
              <w:rPr>
                <w:rStyle w:val="Hyperlink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(ppm) Exp.-Calc. of </w:t>
            </w:r>
            <w:r w:rsidRPr="00835232">
              <w:rPr>
                <w:rStyle w:val="Hyperlink"/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en-US"/>
              </w:rPr>
              <w:t>1</w:t>
            </w:r>
            <w:r w:rsidRPr="00835232">
              <w:rPr>
                <w:rStyle w:val="Hyperlink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 xml:space="preserve">H and </w:t>
            </w:r>
            <w:r w:rsidRPr="00835232">
              <w:rPr>
                <w:rStyle w:val="Hyperlink"/>
                <w:rFonts w:ascii="Times New Roman" w:hAnsi="Times New Roman" w:cs="Times New Roman"/>
                <w:noProof/>
                <w:sz w:val="24"/>
                <w:szCs w:val="24"/>
                <w:vertAlign w:val="superscript"/>
                <w:lang w:val="en-US"/>
              </w:rPr>
              <w:t>13</w:t>
            </w:r>
            <w:r w:rsidRPr="00835232">
              <w:rPr>
                <w:rStyle w:val="Hyperlink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C NMR for all isomers</w:t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70294729 \h </w:instrText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4</w:t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835232" w:rsidRPr="00835232" w:rsidRDefault="00835232">
          <w:pPr>
            <w:pStyle w:val="Sumrio1"/>
            <w:tabs>
              <w:tab w:val="right" w:leader="dot" w:pos="9628"/>
            </w:tabs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170294730" w:history="1">
            <w:r w:rsidRPr="00835232">
              <w:rPr>
                <w:rStyle w:val="Hyperlink"/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Contributions of conformers and xyz coordinates for all representative conformers</w:t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70294730 \h </w:instrText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6</w:t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835232" w:rsidRPr="00835232" w:rsidRDefault="00835232">
          <w:pPr>
            <w:pStyle w:val="Sumrio1"/>
            <w:tabs>
              <w:tab w:val="right" w:leader="dot" w:pos="9628"/>
            </w:tabs>
            <w:rPr>
              <w:rFonts w:ascii="Times New Roman" w:hAnsi="Times New Roman" w:cs="Times New Roman"/>
              <w:noProof/>
              <w:sz w:val="24"/>
              <w:szCs w:val="24"/>
            </w:rPr>
          </w:pPr>
          <w:hyperlink w:anchor="_Toc170294731" w:history="1">
            <w:r w:rsidRPr="00835232">
              <w:rPr>
                <w:rStyle w:val="Hyperlink"/>
                <w:rFonts w:ascii="Times New Roman" w:hAnsi="Times New Roman" w:cs="Times New Roman"/>
                <w:noProof/>
                <w:sz w:val="24"/>
                <w:szCs w:val="24"/>
              </w:rPr>
              <w:t>DP4+ analysis</w:t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170294731 \h </w:instrText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25</w:t>
            </w:r>
            <w:r w:rsidRPr="00835232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835232" w:rsidRDefault="00835232">
          <w:r w:rsidRPr="00835232">
            <w:rPr>
              <w:rFonts w:ascii="Times New Roman" w:hAnsi="Times New Roman" w:cs="Times New Roman"/>
              <w:b/>
              <w:bCs/>
              <w:noProof/>
              <w:sz w:val="24"/>
              <w:szCs w:val="24"/>
            </w:rPr>
            <w:fldChar w:fldCharType="end"/>
          </w:r>
        </w:p>
      </w:sdtContent>
    </w:sdt>
    <w:p w:rsidR="00EA526D" w:rsidRDefault="00EA526D" w:rsidP="000543B1">
      <w:pPr>
        <w:pStyle w:val="SemEspaamento"/>
        <w:jc w:val="both"/>
        <w:rPr>
          <w:rFonts w:ascii="Times New Roman" w:hAnsi="Times New Roman" w:cs="Times New Roman"/>
        </w:rPr>
      </w:pPr>
    </w:p>
    <w:p w:rsidR="0033675F" w:rsidRDefault="0033675F" w:rsidP="000543B1">
      <w:pPr>
        <w:pStyle w:val="SemEspaamento"/>
        <w:jc w:val="both"/>
        <w:rPr>
          <w:rFonts w:ascii="Times New Roman" w:hAnsi="Times New Roman" w:cs="Times New Roman"/>
        </w:rPr>
      </w:pPr>
    </w:p>
    <w:p w:rsidR="00C02299" w:rsidRDefault="00C02299" w:rsidP="000543B1">
      <w:pPr>
        <w:pStyle w:val="SemEspaamento"/>
        <w:jc w:val="both"/>
        <w:rPr>
          <w:rFonts w:ascii="Times New Roman" w:hAnsi="Times New Roman" w:cs="Times New Roman"/>
        </w:rPr>
      </w:pPr>
    </w:p>
    <w:p w:rsidR="00C02299" w:rsidRDefault="00C02299" w:rsidP="000543B1">
      <w:pPr>
        <w:pStyle w:val="SemEspaamento"/>
        <w:jc w:val="both"/>
        <w:rPr>
          <w:rFonts w:ascii="Times New Roman" w:hAnsi="Times New Roman" w:cs="Times New Roman"/>
        </w:rPr>
      </w:pPr>
    </w:p>
    <w:p w:rsidR="00E026AC" w:rsidRDefault="00E026AC" w:rsidP="000543B1">
      <w:pPr>
        <w:pStyle w:val="SemEspaamento"/>
        <w:jc w:val="both"/>
        <w:rPr>
          <w:rFonts w:ascii="Times New Roman" w:hAnsi="Times New Roman" w:cs="Times New Roman"/>
        </w:rPr>
      </w:pPr>
    </w:p>
    <w:p w:rsidR="00E026AC" w:rsidRDefault="00E026AC" w:rsidP="000543B1">
      <w:pPr>
        <w:pStyle w:val="SemEspaamento"/>
        <w:jc w:val="both"/>
        <w:rPr>
          <w:rFonts w:ascii="Times New Roman" w:hAnsi="Times New Roman" w:cs="Times New Roman"/>
        </w:rPr>
      </w:pPr>
    </w:p>
    <w:p w:rsidR="00EA526D" w:rsidRDefault="00EA526D">
      <w:pPr>
        <w:spacing w:after="0" w:line="240" w:lineRule="auto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</w:rPr>
        <w:br w:type="page"/>
      </w:r>
    </w:p>
    <w:p w:rsidR="00674CA3" w:rsidRPr="00EA526D" w:rsidRDefault="00674CA3" w:rsidP="004E7988">
      <w:pPr>
        <w:pStyle w:val="Legenda"/>
        <w:keepNext/>
        <w:jc w:val="center"/>
        <w:outlineLvl w:val="0"/>
        <w:rPr>
          <w:rFonts w:ascii="Times New Roman" w:hAnsi="Times New Roman" w:cs="Times New Roman"/>
          <w:b/>
          <w:i w:val="0"/>
          <w:color w:val="auto"/>
          <w:sz w:val="20"/>
          <w:lang w:val="en-US"/>
        </w:rPr>
      </w:pPr>
      <w:bookmarkStart w:id="0" w:name="_Toc170294728"/>
      <w:r w:rsidRPr="00EA526D">
        <w:rPr>
          <w:rFonts w:ascii="Times New Roman" w:hAnsi="Times New Roman" w:cs="Times New Roman"/>
          <w:b/>
          <w:i w:val="0"/>
          <w:color w:val="auto"/>
          <w:sz w:val="20"/>
          <w:lang w:val="en-US"/>
        </w:rPr>
        <w:lastRenderedPageBreak/>
        <w:t xml:space="preserve">Experimental vs. calculated </w:t>
      </w:r>
      <w:r w:rsidRPr="00EA526D">
        <w:rPr>
          <w:rFonts w:ascii="Times New Roman" w:hAnsi="Times New Roman" w:cs="Times New Roman"/>
          <w:b/>
          <w:i w:val="0"/>
          <w:color w:val="auto"/>
          <w:sz w:val="20"/>
          <w:vertAlign w:val="superscript"/>
          <w:lang w:val="en-US"/>
        </w:rPr>
        <w:t>1</w:t>
      </w:r>
      <w:r w:rsidRPr="00EA526D">
        <w:rPr>
          <w:rFonts w:ascii="Times New Roman" w:hAnsi="Times New Roman" w:cs="Times New Roman"/>
          <w:b/>
          <w:i w:val="0"/>
          <w:color w:val="auto"/>
          <w:sz w:val="20"/>
          <w:lang w:val="en-US"/>
        </w:rPr>
        <w:t xml:space="preserve">H and </w:t>
      </w:r>
      <w:r w:rsidRPr="00EA526D">
        <w:rPr>
          <w:rFonts w:ascii="Times New Roman" w:hAnsi="Times New Roman" w:cs="Times New Roman"/>
          <w:b/>
          <w:i w:val="0"/>
          <w:color w:val="auto"/>
          <w:sz w:val="20"/>
          <w:vertAlign w:val="superscript"/>
          <w:lang w:val="en-US"/>
        </w:rPr>
        <w:t>13</w:t>
      </w:r>
      <w:r w:rsidRPr="00EA526D">
        <w:rPr>
          <w:rFonts w:ascii="Times New Roman" w:hAnsi="Times New Roman" w:cs="Times New Roman"/>
          <w:b/>
          <w:i w:val="0"/>
          <w:color w:val="auto"/>
          <w:sz w:val="20"/>
          <w:lang w:val="en-US"/>
        </w:rPr>
        <w:t>C NMR chemical shifts</w:t>
      </w:r>
      <w:bookmarkEnd w:id="0"/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5"/>
        <w:gridCol w:w="4923"/>
      </w:tblGrid>
      <w:tr w:rsidR="000C4EBA" w:rsidRPr="00446E65" w:rsidTr="00674CA3">
        <w:tc>
          <w:tcPr>
            <w:tcW w:w="4705" w:type="dxa"/>
            <w:vAlign w:val="center"/>
          </w:tcPr>
          <w:p w:rsidR="00446E65" w:rsidRPr="00446E65" w:rsidRDefault="00446E65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3249E4">
              <w:rPr>
                <w:rFonts w:ascii="Times New Roman" w:hAnsi="Times New Roman" w:cs="Times New Roman"/>
                <w:vertAlign w:val="superscript"/>
              </w:rPr>
              <w:t>1</w:t>
            </w:r>
            <w:r w:rsidRPr="00446E65">
              <w:rPr>
                <w:rFonts w:ascii="Times New Roman" w:hAnsi="Times New Roman" w:cs="Times New Roman"/>
              </w:rPr>
              <w:t xml:space="preserve">H </w:t>
            </w:r>
            <w:r w:rsidRPr="00446E6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β-OH</w:t>
            </w:r>
          </w:p>
        </w:tc>
        <w:tc>
          <w:tcPr>
            <w:tcW w:w="4923" w:type="dxa"/>
            <w:vAlign w:val="center"/>
          </w:tcPr>
          <w:p w:rsidR="00446E65" w:rsidRPr="00446E65" w:rsidRDefault="00446E65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3249E4">
              <w:rPr>
                <w:rFonts w:ascii="Times New Roman" w:hAnsi="Times New Roman" w:cs="Times New Roman"/>
                <w:vertAlign w:val="superscript"/>
              </w:rPr>
              <w:t>13</w:t>
            </w:r>
            <w:r w:rsidRPr="00446E65">
              <w:rPr>
                <w:rFonts w:ascii="Times New Roman" w:hAnsi="Times New Roman" w:cs="Times New Roman"/>
              </w:rPr>
              <w:t xml:space="preserve">C </w:t>
            </w:r>
            <w:r w:rsidRPr="00446E6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β-OH</w:t>
            </w:r>
          </w:p>
        </w:tc>
      </w:tr>
      <w:tr w:rsidR="000C4EBA" w:rsidRPr="00446E65" w:rsidTr="00674CA3">
        <w:tc>
          <w:tcPr>
            <w:tcW w:w="4705" w:type="dxa"/>
            <w:vAlign w:val="center"/>
          </w:tcPr>
          <w:p w:rsidR="00446E65" w:rsidRDefault="00342B6B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588670" cy="2160000"/>
                  <wp:effectExtent l="0" t="0" r="2540" b="0"/>
                  <wp:docPr id="970575466" name="Image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0575466" name="Imagem 970575466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867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74CA3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  <w:p w:rsidR="00674CA3" w:rsidRPr="00446E65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923" w:type="dxa"/>
            <w:vAlign w:val="center"/>
          </w:tcPr>
          <w:p w:rsidR="00446E65" w:rsidRDefault="007A2027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738861" cy="2160000"/>
                  <wp:effectExtent l="0" t="0" r="4445" b="0"/>
                  <wp:docPr id="1479316068" name="Imagem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9316068" name="Imagem 1479316068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8861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74CA3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  <w:p w:rsidR="00674CA3" w:rsidRPr="00446E65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0C4EBA" w:rsidRPr="00446E65" w:rsidTr="00674CA3">
        <w:tc>
          <w:tcPr>
            <w:tcW w:w="4705" w:type="dxa"/>
            <w:vAlign w:val="center"/>
          </w:tcPr>
          <w:p w:rsidR="00446E65" w:rsidRPr="00446E65" w:rsidRDefault="00446E65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3249E4">
              <w:rPr>
                <w:rFonts w:ascii="Times New Roman" w:hAnsi="Times New Roman" w:cs="Times New Roman"/>
                <w:vertAlign w:val="superscript"/>
              </w:rPr>
              <w:t>1</w:t>
            </w:r>
            <w:r w:rsidRPr="00446E65">
              <w:rPr>
                <w:rFonts w:ascii="Times New Roman" w:hAnsi="Times New Roman" w:cs="Times New Roman"/>
              </w:rPr>
              <w:t xml:space="preserve">H </w:t>
            </w:r>
            <w:r w:rsidRPr="00446E6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α-OH</w:t>
            </w:r>
          </w:p>
        </w:tc>
        <w:tc>
          <w:tcPr>
            <w:tcW w:w="4923" w:type="dxa"/>
            <w:vAlign w:val="center"/>
          </w:tcPr>
          <w:p w:rsidR="00446E65" w:rsidRPr="00446E65" w:rsidRDefault="00446E65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3249E4">
              <w:rPr>
                <w:rFonts w:ascii="Times New Roman" w:hAnsi="Times New Roman" w:cs="Times New Roman"/>
                <w:vertAlign w:val="superscript"/>
              </w:rPr>
              <w:t>13</w:t>
            </w:r>
            <w:r w:rsidRPr="00446E65">
              <w:rPr>
                <w:rFonts w:ascii="Times New Roman" w:hAnsi="Times New Roman" w:cs="Times New Roman"/>
              </w:rPr>
              <w:t xml:space="preserve">C </w:t>
            </w:r>
            <w:r w:rsidRPr="00446E6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α-OH</w:t>
            </w:r>
          </w:p>
        </w:tc>
      </w:tr>
      <w:tr w:rsidR="000C4EBA" w:rsidRPr="00446E65" w:rsidTr="00674CA3">
        <w:tc>
          <w:tcPr>
            <w:tcW w:w="4705" w:type="dxa"/>
            <w:vAlign w:val="center"/>
          </w:tcPr>
          <w:p w:rsidR="00446E65" w:rsidRDefault="003F395E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588670" cy="2160000"/>
                  <wp:effectExtent l="0" t="0" r="2540" b="0"/>
                  <wp:docPr id="158677337" name="Image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677337" name="Imagem 158677337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867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74CA3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  <w:p w:rsidR="00674CA3" w:rsidRPr="00446E65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923" w:type="dxa"/>
            <w:vAlign w:val="center"/>
          </w:tcPr>
          <w:p w:rsidR="00446E65" w:rsidRDefault="003F395E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738861" cy="2160000"/>
                  <wp:effectExtent l="0" t="0" r="4445" b="0"/>
                  <wp:docPr id="1966567242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66567242" name="Imagem 1966567242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8861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74CA3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  <w:p w:rsidR="00674CA3" w:rsidRPr="00446E65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0C4EBA" w:rsidRPr="00446E65" w:rsidTr="00674CA3">
        <w:tc>
          <w:tcPr>
            <w:tcW w:w="4705" w:type="dxa"/>
            <w:vAlign w:val="center"/>
          </w:tcPr>
          <w:p w:rsidR="00446E65" w:rsidRPr="00446E65" w:rsidRDefault="00446E65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3249E4">
              <w:rPr>
                <w:rFonts w:ascii="Times New Roman" w:hAnsi="Times New Roman" w:cs="Times New Roman"/>
                <w:vertAlign w:val="superscript"/>
              </w:rPr>
              <w:t>1</w:t>
            </w:r>
            <w:r w:rsidRPr="00446E65">
              <w:rPr>
                <w:rFonts w:ascii="Times New Roman" w:hAnsi="Times New Roman" w:cs="Times New Roman"/>
              </w:rPr>
              <w:t xml:space="preserve">H </w:t>
            </w:r>
            <w:r w:rsidRPr="00446E6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β,15β-OH</w:t>
            </w:r>
          </w:p>
        </w:tc>
        <w:tc>
          <w:tcPr>
            <w:tcW w:w="4923" w:type="dxa"/>
            <w:vAlign w:val="center"/>
          </w:tcPr>
          <w:p w:rsidR="00446E65" w:rsidRPr="00446E65" w:rsidRDefault="00446E65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3249E4">
              <w:rPr>
                <w:rFonts w:ascii="Times New Roman" w:hAnsi="Times New Roman" w:cs="Times New Roman"/>
                <w:vertAlign w:val="superscript"/>
              </w:rPr>
              <w:t>13</w:t>
            </w:r>
            <w:r w:rsidRPr="00446E65">
              <w:rPr>
                <w:rFonts w:ascii="Times New Roman" w:hAnsi="Times New Roman" w:cs="Times New Roman"/>
              </w:rPr>
              <w:t xml:space="preserve">C </w:t>
            </w:r>
            <w:r w:rsidRPr="00446E6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β,15β-OH</w:t>
            </w:r>
          </w:p>
        </w:tc>
      </w:tr>
      <w:tr w:rsidR="000C4EBA" w:rsidRPr="00446E65" w:rsidTr="00674CA3">
        <w:tc>
          <w:tcPr>
            <w:tcW w:w="4705" w:type="dxa"/>
            <w:vAlign w:val="center"/>
          </w:tcPr>
          <w:p w:rsidR="00446E65" w:rsidRDefault="00F26B4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588670" cy="2160000"/>
                  <wp:effectExtent l="0" t="0" r="2540" b="0"/>
                  <wp:docPr id="582070844" name="Image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2070844" name="Imagem 582070844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867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74CA3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  <w:p w:rsidR="00674CA3" w:rsidRPr="00446E65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923" w:type="dxa"/>
            <w:vAlign w:val="center"/>
          </w:tcPr>
          <w:p w:rsidR="00446E65" w:rsidRDefault="00F26B4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738861" cy="2160000"/>
                  <wp:effectExtent l="0" t="0" r="4445" b="0"/>
                  <wp:docPr id="88897841" name="Image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897841" name="Imagem 88897841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8861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74CA3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  <w:p w:rsidR="00674CA3" w:rsidRPr="00446E65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69421B" w:rsidRDefault="0069421B">
      <w:r>
        <w:br w:type="page"/>
      </w:r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5"/>
        <w:gridCol w:w="4923"/>
      </w:tblGrid>
      <w:tr w:rsidR="000C4EBA" w:rsidRPr="00446E65" w:rsidTr="00674CA3">
        <w:tc>
          <w:tcPr>
            <w:tcW w:w="4705" w:type="dxa"/>
            <w:vAlign w:val="center"/>
          </w:tcPr>
          <w:p w:rsidR="00446E65" w:rsidRPr="00446E65" w:rsidRDefault="00446E65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3249E4">
              <w:rPr>
                <w:rFonts w:ascii="Times New Roman" w:hAnsi="Times New Roman" w:cs="Times New Roman"/>
                <w:vertAlign w:val="superscript"/>
              </w:rPr>
              <w:lastRenderedPageBreak/>
              <w:t>1</w:t>
            </w:r>
            <w:r w:rsidRPr="00446E65">
              <w:rPr>
                <w:rFonts w:ascii="Times New Roman" w:hAnsi="Times New Roman" w:cs="Times New Roman"/>
              </w:rPr>
              <w:t xml:space="preserve">H </w:t>
            </w:r>
            <w:r w:rsidRPr="00446E6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β,15α-OH</w:t>
            </w:r>
          </w:p>
        </w:tc>
        <w:tc>
          <w:tcPr>
            <w:tcW w:w="4923" w:type="dxa"/>
            <w:vAlign w:val="center"/>
          </w:tcPr>
          <w:p w:rsidR="00446E65" w:rsidRPr="00446E65" w:rsidRDefault="00446E65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3249E4">
              <w:rPr>
                <w:rFonts w:ascii="Times New Roman" w:hAnsi="Times New Roman" w:cs="Times New Roman"/>
                <w:vertAlign w:val="superscript"/>
              </w:rPr>
              <w:t>13</w:t>
            </w:r>
            <w:r w:rsidRPr="00446E65">
              <w:rPr>
                <w:rFonts w:ascii="Times New Roman" w:hAnsi="Times New Roman" w:cs="Times New Roman"/>
              </w:rPr>
              <w:t xml:space="preserve">C </w:t>
            </w:r>
            <w:r w:rsidRPr="00446E6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β,15α-OH</w:t>
            </w:r>
          </w:p>
        </w:tc>
      </w:tr>
      <w:tr w:rsidR="000C4EBA" w:rsidRPr="00446E65" w:rsidTr="00674CA3">
        <w:tc>
          <w:tcPr>
            <w:tcW w:w="4705" w:type="dxa"/>
            <w:vAlign w:val="center"/>
          </w:tcPr>
          <w:p w:rsidR="00446E65" w:rsidRDefault="007C4310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588670" cy="2160000"/>
                  <wp:effectExtent l="0" t="0" r="2540" b="0"/>
                  <wp:docPr id="1271498872" name="Imagem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71498872" name="Imagem 1271498872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867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74CA3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  <w:p w:rsidR="00674CA3" w:rsidRPr="00446E65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923" w:type="dxa"/>
            <w:vAlign w:val="center"/>
          </w:tcPr>
          <w:p w:rsidR="00446E65" w:rsidRDefault="007C4310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738860" cy="2160000"/>
                  <wp:effectExtent l="0" t="0" r="4445" b="0"/>
                  <wp:docPr id="533471532" name="Imagem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3471532" name="Imagem 533471532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886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74CA3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  <w:p w:rsidR="00674CA3" w:rsidRPr="00446E65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0C4EBA" w:rsidRPr="00446E65" w:rsidTr="00674CA3">
        <w:tc>
          <w:tcPr>
            <w:tcW w:w="4705" w:type="dxa"/>
            <w:vAlign w:val="center"/>
          </w:tcPr>
          <w:p w:rsidR="00446E65" w:rsidRPr="00446E65" w:rsidRDefault="00446E65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3249E4">
              <w:rPr>
                <w:rFonts w:ascii="Times New Roman" w:hAnsi="Times New Roman" w:cs="Times New Roman"/>
                <w:vertAlign w:val="superscript"/>
              </w:rPr>
              <w:t>1</w:t>
            </w:r>
            <w:r w:rsidRPr="00446E65">
              <w:rPr>
                <w:rFonts w:ascii="Times New Roman" w:hAnsi="Times New Roman" w:cs="Times New Roman"/>
              </w:rPr>
              <w:t xml:space="preserve">H </w:t>
            </w:r>
            <w:r w:rsidRPr="00446E6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α,15β-OH</w:t>
            </w:r>
          </w:p>
        </w:tc>
        <w:tc>
          <w:tcPr>
            <w:tcW w:w="4923" w:type="dxa"/>
            <w:vAlign w:val="center"/>
          </w:tcPr>
          <w:p w:rsidR="00446E65" w:rsidRPr="00446E65" w:rsidRDefault="00446E65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3249E4">
              <w:rPr>
                <w:rFonts w:ascii="Times New Roman" w:hAnsi="Times New Roman" w:cs="Times New Roman"/>
                <w:vertAlign w:val="superscript"/>
              </w:rPr>
              <w:t>13</w:t>
            </w:r>
            <w:r w:rsidRPr="00446E65">
              <w:rPr>
                <w:rFonts w:ascii="Times New Roman" w:hAnsi="Times New Roman" w:cs="Times New Roman"/>
              </w:rPr>
              <w:t xml:space="preserve">C </w:t>
            </w:r>
            <w:r w:rsidRPr="00446E6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α,15β-OH</w:t>
            </w:r>
          </w:p>
        </w:tc>
      </w:tr>
      <w:tr w:rsidR="000C4EBA" w:rsidRPr="00446E65" w:rsidTr="00674CA3">
        <w:tc>
          <w:tcPr>
            <w:tcW w:w="4705" w:type="dxa"/>
            <w:vAlign w:val="center"/>
          </w:tcPr>
          <w:p w:rsidR="00446E65" w:rsidRDefault="000C4EBA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588670" cy="2160000"/>
                  <wp:effectExtent l="0" t="0" r="2540" b="0"/>
                  <wp:docPr id="1081140147" name="Imagem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1140147" name="Imagem 1081140147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867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74CA3" w:rsidRDefault="00674CA3" w:rsidP="0069421B">
            <w:pPr>
              <w:pStyle w:val="SemEspaamento"/>
              <w:rPr>
                <w:rFonts w:ascii="Times New Roman" w:hAnsi="Times New Roman" w:cs="Times New Roman"/>
              </w:rPr>
            </w:pPr>
          </w:p>
          <w:p w:rsidR="00674CA3" w:rsidRPr="00446E65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923" w:type="dxa"/>
            <w:vAlign w:val="center"/>
          </w:tcPr>
          <w:p w:rsidR="00446E65" w:rsidRDefault="000C4EBA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738861" cy="2160000"/>
                  <wp:effectExtent l="0" t="0" r="4445" b="0"/>
                  <wp:docPr id="2081698931" name="Imagem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81698931" name="Imagem 2081698931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8861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74CA3" w:rsidRDefault="00674CA3" w:rsidP="0069421B">
            <w:pPr>
              <w:pStyle w:val="SemEspaamento"/>
              <w:rPr>
                <w:rFonts w:ascii="Times New Roman" w:hAnsi="Times New Roman" w:cs="Times New Roman"/>
              </w:rPr>
            </w:pPr>
          </w:p>
          <w:p w:rsidR="00674CA3" w:rsidRPr="00446E65" w:rsidRDefault="00674CA3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0C4EBA" w:rsidRPr="00446E65" w:rsidTr="00674CA3">
        <w:tc>
          <w:tcPr>
            <w:tcW w:w="4705" w:type="dxa"/>
            <w:vAlign w:val="center"/>
          </w:tcPr>
          <w:p w:rsidR="00446E65" w:rsidRPr="00446E65" w:rsidRDefault="00446E65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3249E4">
              <w:rPr>
                <w:rFonts w:ascii="Times New Roman" w:hAnsi="Times New Roman" w:cs="Times New Roman"/>
                <w:vertAlign w:val="superscript"/>
              </w:rPr>
              <w:t>1</w:t>
            </w:r>
            <w:r w:rsidRPr="00446E65">
              <w:rPr>
                <w:rFonts w:ascii="Times New Roman" w:hAnsi="Times New Roman" w:cs="Times New Roman"/>
              </w:rPr>
              <w:t xml:space="preserve">H </w:t>
            </w:r>
            <w:r w:rsidRPr="00446E6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α,15α-OH</w:t>
            </w:r>
          </w:p>
        </w:tc>
        <w:tc>
          <w:tcPr>
            <w:tcW w:w="4923" w:type="dxa"/>
            <w:vAlign w:val="center"/>
          </w:tcPr>
          <w:p w:rsidR="00446E65" w:rsidRPr="00446E65" w:rsidRDefault="00446E65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3249E4">
              <w:rPr>
                <w:rFonts w:ascii="Times New Roman" w:hAnsi="Times New Roman" w:cs="Times New Roman"/>
                <w:vertAlign w:val="superscript"/>
              </w:rPr>
              <w:t>13</w:t>
            </w:r>
            <w:r w:rsidRPr="00446E65">
              <w:rPr>
                <w:rFonts w:ascii="Times New Roman" w:hAnsi="Times New Roman" w:cs="Times New Roman"/>
              </w:rPr>
              <w:t xml:space="preserve">C </w:t>
            </w:r>
            <w:r w:rsidRPr="00446E65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α,15α-OH</w:t>
            </w:r>
          </w:p>
        </w:tc>
      </w:tr>
      <w:tr w:rsidR="000C4EBA" w:rsidRPr="00446E65" w:rsidTr="00674CA3">
        <w:tc>
          <w:tcPr>
            <w:tcW w:w="4705" w:type="dxa"/>
            <w:vAlign w:val="center"/>
          </w:tcPr>
          <w:p w:rsidR="00446E65" w:rsidRPr="00446E65" w:rsidRDefault="000C4EBA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588669" cy="2160000"/>
                  <wp:effectExtent l="0" t="0" r="2540" b="0"/>
                  <wp:docPr id="713827589" name="Imagem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3827589" name="Imagem 713827589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8669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3" w:type="dxa"/>
            <w:vAlign w:val="center"/>
          </w:tcPr>
          <w:p w:rsidR="00446E65" w:rsidRPr="00446E65" w:rsidRDefault="000C4EBA" w:rsidP="00674CA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738860" cy="2160000"/>
                  <wp:effectExtent l="0" t="0" r="4445" b="0"/>
                  <wp:docPr id="1848304670" name="Imagem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8304670" name="Imagem 1848304670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3886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B1F65" w:rsidRDefault="005B1F65" w:rsidP="000543B1">
      <w:pPr>
        <w:pStyle w:val="SemEspaamento"/>
        <w:jc w:val="both"/>
        <w:rPr>
          <w:rFonts w:ascii="Times New Roman" w:hAnsi="Times New Roman" w:cs="Times New Roman"/>
        </w:rPr>
      </w:pPr>
    </w:p>
    <w:p w:rsidR="00253D4B" w:rsidRPr="00674CA3" w:rsidRDefault="00253D4B" w:rsidP="000543B1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p w:rsidR="0069421B" w:rsidRDefault="0069421B" w:rsidP="00EA526D">
      <w:pPr>
        <w:pStyle w:val="Legenda"/>
        <w:keepNext/>
        <w:jc w:val="center"/>
        <w:rPr>
          <w:rFonts w:ascii="Times New Roman" w:hAnsi="Times New Roman" w:cs="Times New Roman"/>
          <w:b/>
          <w:i w:val="0"/>
          <w:color w:val="auto"/>
          <w:sz w:val="20"/>
        </w:rPr>
      </w:pPr>
      <w:r>
        <w:rPr>
          <w:rFonts w:ascii="Times New Roman" w:hAnsi="Times New Roman" w:cs="Times New Roman"/>
          <w:b/>
          <w:i w:val="0"/>
          <w:color w:val="auto"/>
          <w:sz w:val="20"/>
        </w:rPr>
        <w:br w:type="page"/>
      </w:r>
    </w:p>
    <w:p w:rsidR="00A4456E" w:rsidRPr="00EA526D" w:rsidRDefault="00A4456E" w:rsidP="004E7988">
      <w:pPr>
        <w:pStyle w:val="Legenda"/>
        <w:keepNext/>
        <w:jc w:val="center"/>
        <w:outlineLvl w:val="0"/>
        <w:rPr>
          <w:rFonts w:ascii="Times New Roman" w:hAnsi="Times New Roman" w:cs="Times New Roman"/>
          <w:b/>
          <w:i w:val="0"/>
          <w:color w:val="auto"/>
          <w:sz w:val="20"/>
          <w:lang w:val="en-US"/>
        </w:rPr>
      </w:pPr>
      <w:bookmarkStart w:id="1" w:name="_Toc170294729"/>
      <w:proofErr w:type="spellStart"/>
      <w:r w:rsidRPr="00EA526D">
        <w:rPr>
          <w:rFonts w:ascii="Times New Roman" w:hAnsi="Times New Roman" w:cs="Times New Roman"/>
          <w:b/>
          <w:i w:val="0"/>
          <w:color w:val="auto"/>
          <w:sz w:val="20"/>
        </w:rPr>
        <w:lastRenderedPageBreak/>
        <w:t>Δδ</w:t>
      </w:r>
      <w:proofErr w:type="spellEnd"/>
      <w:r w:rsidRPr="00EA526D">
        <w:rPr>
          <w:rFonts w:ascii="Times New Roman" w:hAnsi="Times New Roman" w:cs="Times New Roman"/>
          <w:b/>
          <w:i w:val="0"/>
          <w:color w:val="auto"/>
          <w:sz w:val="20"/>
          <w:lang w:val="en-US"/>
        </w:rPr>
        <w:t xml:space="preserve">(ppm) </w:t>
      </w:r>
      <w:r w:rsidR="00155CCD" w:rsidRPr="00EA526D">
        <w:rPr>
          <w:rFonts w:ascii="Times New Roman" w:hAnsi="Times New Roman" w:cs="Times New Roman"/>
          <w:b/>
          <w:i w:val="0"/>
          <w:color w:val="auto"/>
          <w:sz w:val="20"/>
          <w:lang w:val="en-US"/>
        </w:rPr>
        <w:t xml:space="preserve">Exp.-Calc. of </w:t>
      </w:r>
      <w:r w:rsidRPr="00EA526D">
        <w:rPr>
          <w:rFonts w:ascii="Times New Roman" w:hAnsi="Times New Roman" w:cs="Times New Roman"/>
          <w:b/>
          <w:i w:val="0"/>
          <w:color w:val="auto"/>
          <w:sz w:val="20"/>
          <w:vertAlign w:val="superscript"/>
          <w:lang w:val="en-US"/>
        </w:rPr>
        <w:t>1</w:t>
      </w:r>
      <w:r w:rsidRPr="00EA526D">
        <w:rPr>
          <w:rFonts w:ascii="Times New Roman" w:hAnsi="Times New Roman" w:cs="Times New Roman"/>
          <w:b/>
          <w:i w:val="0"/>
          <w:color w:val="auto"/>
          <w:sz w:val="20"/>
          <w:lang w:val="en-US"/>
        </w:rPr>
        <w:t xml:space="preserve">H and </w:t>
      </w:r>
      <w:r w:rsidRPr="00EA526D">
        <w:rPr>
          <w:rFonts w:ascii="Times New Roman" w:hAnsi="Times New Roman" w:cs="Times New Roman"/>
          <w:b/>
          <w:i w:val="0"/>
          <w:color w:val="auto"/>
          <w:sz w:val="20"/>
          <w:vertAlign w:val="superscript"/>
          <w:lang w:val="en-US"/>
        </w:rPr>
        <w:t>13</w:t>
      </w:r>
      <w:r w:rsidRPr="00EA526D">
        <w:rPr>
          <w:rFonts w:ascii="Times New Roman" w:hAnsi="Times New Roman" w:cs="Times New Roman"/>
          <w:b/>
          <w:i w:val="0"/>
          <w:color w:val="auto"/>
          <w:sz w:val="20"/>
          <w:lang w:val="en-US"/>
        </w:rPr>
        <w:t>C NMR for all isomers</w:t>
      </w:r>
      <w:bookmarkEnd w:id="1"/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4C4AFF" w:rsidTr="00155CCD">
        <w:tc>
          <w:tcPr>
            <w:tcW w:w="9628" w:type="dxa"/>
            <w:vAlign w:val="center"/>
          </w:tcPr>
          <w:p w:rsidR="004C4AFF" w:rsidRDefault="004C4AFF" w:rsidP="00155CCD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3249E4">
              <w:rPr>
                <w:rFonts w:ascii="Times New Roman" w:hAnsi="Times New Roman" w:cs="Times New Roman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</w:rPr>
              <w:t xml:space="preserve">H </w:t>
            </w:r>
            <w:r w:rsidRPr="004C4AFF">
              <w:rPr>
                <w:rFonts w:ascii="Times New Roman" w:hAnsi="Times New Roman" w:cs="Times New Roman"/>
              </w:rPr>
              <w:t>15β-OH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C4AFF">
              <w:rPr>
                <w:rFonts w:ascii="Times New Roman" w:hAnsi="Times New Roman" w:cs="Times New Roman"/>
              </w:rPr>
              <w:t>15α-OH</w:t>
            </w:r>
          </w:p>
        </w:tc>
      </w:tr>
      <w:tr w:rsidR="004C4AFF" w:rsidTr="00155CCD">
        <w:tc>
          <w:tcPr>
            <w:tcW w:w="9628" w:type="dxa"/>
            <w:vAlign w:val="center"/>
          </w:tcPr>
          <w:p w:rsidR="004C4AFF" w:rsidRDefault="00311240" w:rsidP="00155CCD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03809FF7">
                  <wp:extent cx="3442231" cy="2880000"/>
                  <wp:effectExtent l="0" t="0" r="6350" b="0"/>
                  <wp:docPr id="4" name="Imagem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2231" cy="2880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155CCD" w:rsidRDefault="00155CCD" w:rsidP="00155CCD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4C4AFF" w:rsidTr="00155CCD">
        <w:tc>
          <w:tcPr>
            <w:tcW w:w="9628" w:type="dxa"/>
            <w:vAlign w:val="center"/>
          </w:tcPr>
          <w:p w:rsidR="004C4AFF" w:rsidRDefault="004C4AFF" w:rsidP="00155CCD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271C30">
              <w:rPr>
                <w:rFonts w:ascii="Times New Roman" w:hAnsi="Times New Roman" w:cs="Times New Roman"/>
                <w:vertAlign w:val="superscript"/>
              </w:rPr>
              <w:t>13</w:t>
            </w:r>
            <w:r>
              <w:rPr>
                <w:rFonts w:ascii="Times New Roman" w:hAnsi="Times New Roman" w:cs="Times New Roman"/>
              </w:rPr>
              <w:t xml:space="preserve">C </w:t>
            </w:r>
            <w:r w:rsidRPr="004C4AFF">
              <w:rPr>
                <w:rFonts w:ascii="Times New Roman" w:hAnsi="Times New Roman" w:cs="Times New Roman"/>
              </w:rPr>
              <w:t>15β-OH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C4AFF">
              <w:rPr>
                <w:rFonts w:ascii="Times New Roman" w:hAnsi="Times New Roman" w:cs="Times New Roman"/>
              </w:rPr>
              <w:t>15α-OH</w:t>
            </w:r>
          </w:p>
        </w:tc>
      </w:tr>
      <w:tr w:rsidR="004C4AFF" w:rsidTr="00155CCD">
        <w:tc>
          <w:tcPr>
            <w:tcW w:w="9628" w:type="dxa"/>
            <w:vAlign w:val="center"/>
          </w:tcPr>
          <w:p w:rsidR="004C4AFF" w:rsidRDefault="00EA0312" w:rsidP="00155CCD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E28D992">
                  <wp:extent cx="3460196" cy="2880000"/>
                  <wp:effectExtent l="0" t="0" r="6985" b="0"/>
                  <wp:docPr id="5" name="Image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0196" cy="2880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9421B" w:rsidRDefault="0069421B">
      <w:r>
        <w:br w:type="page"/>
      </w:r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4C4AFF" w:rsidTr="00155CCD">
        <w:tc>
          <w:tcPr>
            <w:tcW w:w="9628" w:type="dxa"/>
            <w:vAlign w:val="center"/>
          </w:tcPr>
          <w:p w:rsidR="004C4AFF" w:rsidRDefault="004C4AFF" w:rsidP="00155CCD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271C30">
              <w:rPr>
                <w:rFonts w:ascii="Times New Roman" w:hAnsi="Times New Roman" w:cs="Times New Roman"/>
                <w:vertAlign w:val="superscript"/>
              </w:rPr>
              <w:lastRenderedPageBreak/>
              <w:t>1</w:t>
            </w:r>
            <w:r>
              <w:rPr>
                <w:rFonts w:ascii="Times New Roman" w:hAnsi="Times New Roman" w:cs="Times New Roman"/>
              </w:rPr>
              <w:t xml:space="preserve">H </w:t>
            </w:r>
            <w:r w:rsidRPr="004C4AFF">
              <w:rPr>
                <w:rFonts w:ascii="Times New Roman" w:hAnsi="Times New Roman" w:cs="Times New Roman"/>
              </w:rPr>
              <w:t>7β,15β-OH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C4AFF">
              <w:rPr>
                <w:rFonts w:ascii="Times New Roman" w:hAnsi="Times New Roman" w:cs="Times New Roman"/>
              </w:rPr>
              <w:t>7β,15α-OH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C4AFF">
              <w:rPr>
                <w:rFonts w:ascii="Times New Roman" w:hAnsi="Times New Roman" w:cs="Times New Roman"/>
              </w:rPr>
              <w:t>7α,15β-OH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C4AFF">
              <w:rPr>
                <w:rFonts w:ascii="Times New Roman" w:hAnsi="Times New Roman" w:cs="Times New Roman"/>
              </w:rPr>
              <w:t>7α,15α-OH</w:t>
            </w:r>
          </w:p>
        </w:tc>
      </w:tr>
      <w:tr w:rsidR="004C4AFF" w:rsidTr="00155CCD">
        <w:tc>
          <w:tcPr>
            <w:tcW w:w="9628" w:type="dxa"/>
            <w:vAlign w:val="center"/>
          </w:tcPr>
          <w:p w:rsidR="004C4AFF" w:rsidRDefault="00EA0312" w:rsidP="00155CCD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13C4274">
                  <wp:extent cx="3445959" cy="2880000"/>
                  <wp:effectExtent l="0" t="0" r="2540" b="0"/>
                  <wp:docPr id="6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5959" cy="2880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155CCD" w:rsidRDefault="00155CCD" w:rsidP="00155CCD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4C4AFF" w:rsidTr="00155CCD">
        <w:tc>
          <w:tcPr>
            <w:tcW w:w="9628" w:type="dxa"/>
            <w:vAlign w:val="center"/>
          </w:tcPr>
          <w:p w:rsidR="004C4AFF" w:rsidRDefault="004C4AFF" w:rsidP="00155CCD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271C30">
              <w:rPr>
                <w:rFonts w:ascii="Times New Roman" w:hAnsi="Times New Roman" w:cs="Times New Roman"/>
                <w:vertAlign w:val="superscript"/>
              </w:rPr>
              <w:t>13</w:t>
            </w:r>
            <w:r>
              <w:rPr>
                <w:rFonts w:ascii="Times New Roman" w:hAnsi="Times New Roman" w:cs="Times New Roman"/>
              </w:rPr>
              <w:t xml:space="preserve">C </w:t>
            </w:r>
            <w:r w:rsidRPr="004C4AFF">
              <w:rPr>
                <w:rFonts w:ascii="Times New Roman" w:hAnsi="Times New Roman" w:cs="Times New Roman"/>
              </w:rPr>
              <w:t>7β,15β-OH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C4AFF">
              <w:rPr>
                <w:rFonts w:ascii="Times New Roman" w:hAnsi="Times New Roman" w:cs="Times New Roman"/>
              </w:rPr>
              <w:t>7β,15α-OH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C4AFF">
              <w:rPr>
                <w:rFonts w:ascii="Times New Roman" w:hAnsi="Times New Roman" w:cs="Times New Roman"/>
              </w:rPr>
              <w:t>7α,15β-OH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4C4AFF">
              <w:rPr>
                <w:rFonts w:ascii="Times New Roman" w:hAnsi="Times New Roman" w:cs="Times New Roman"/>
              </w:rPr>
              <w:t>7α,15α-OH</w:t>
            </w:r>
          </w:p>
        </w:tc>
      </w:tr>
      <w:tr w:rsidR="004C4AFF" w:rsidTr="00155CCD">
        <w:tc>
          <w:tcPr>
            <w:tcW w:w="9628" w:type="dxa"/>
            <w:vAlign w:val="center"/>
          </w:tcPr>
          <w:p w:rsidR="004C4AFF" w:rsidRDefault="00EA0312" w:rsidP="00155CCD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14D8958">
                  <wp:extent cx="3424454" cy="2880000"/>
                  <wp:effectExtent l="0" t="0" r="5080" b="0"/>
                  <wp:docPr id="7" name="Image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4454" cy="2880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F47E1" w:rsidRDefault="006F47E1" w:rsidP="000543B1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p w:rsidR="0069421B" w:rsidRDefault="0069421B" w:rsidP="006F47E1">
      <w:pPr>
        <w:pStyle w:val="SemEspaamento"/>
        <w:jc w:val="center"/>
        <w:rPr>
          <w:rFonts w:ascii="Times New Roman" w:hAnsi="Times New Roman" w:cs="Times New Roman"/>
          <w:b/>
          <w:lang w:val="en-US"/>
        </w:rPr>
      </w:pPr>
      <w:r>
        <w:rPr>
          <w:rFonts w:ascii="Times New Roman" w:hAnsi="Times New Roman" w:cs="Times New Roman"/>
          <w:b/>
          <w:lang w:val="en-US"/>
        </w:rPr>
        <w:br w:type="page"/>
      </w:r>
    </w:p>
    <w:p w:rsidR="000543B1" w:rsidRPr="006F47E1" w:rsidRDefault="007F1264" w:rsidP="004E7988">
      <w:pPr>
        <w:pStyle w:val="SemEspaamento"/>
        <w:jc w:val="center"/>
        <w:outlineLvl w:val="0"/>
        <w:rPr>
          <w:rFonts w:ascii="Times New Roman" w:hAnsi="Times New Roman" w:cs="Times New Roman"/>
          <w:b/>
          <w:lang w:val="en-US"/>
        </w:rPr>
      </w:pPr>
      <w:bookmarkStart w:id="2" w:name="_Toc170294730"/>
      <w:r w:rsidRPr="006F47E1">
        <w:rPr>
          <w:rFonts w:ascii="Times New Roman" w:hAnsi="Times New Roman" w:cs="Times New Roman"/>
          <w:b/>
          <w:lang w:val="en-US"/>
        </w:rPr>
        <w:lastRenderedPageBreak/>
        <w:t xml:space="preserve">Contributions of conformers and </w:t>
      </w:r>
      <w:proofErr w:type="spellStart"/>
      <w:r w:rsidR="006F47E1" w:rsidRPr="006F47E1">
        <w:rPr>
          <w:rFonts w:ascii="Times New Roman" w:hAnsi="Times New Roman" w:cs="Times New Roman"/>
          <w:b/>
          <w:lang w:val="en-US"/>
        </w:rPr>
        <w:t>xyz</w:t>
      </w:r>
      <w:proofErr w:type="spellEnd"/>
      <w:r w:rsidR="006F47E1" w:rsidRPr="006F47E1">
        <w:rPr>
          <w:rFonts w:ascii="Times New Roman" w:hAnsi="Times New Roman" w:cs="Times New Roman"/>
          <w:b/>
          <w:lang w:val="en-US"/>
        </w:rPr>
        <w:t xml:space="preserve"> coordinates for all representative conformers</w:t>
      </w:r>
      <w:bookmarkEnd w:id="2"/>
    </w:p>
    <w:p w:rsidR="003A3EF2" w:rsidRPr="007F1264" w:rsidRDefault="003A3EF2" w:rsidP="000543B1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p w:rsidR="007F1264" w:rsidRPr="007F1264" w:rsidRDefault="007F1264" w:rsidP="007F1264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935F5">
        <w:rPr>
          <w:rFonts w:ascii="Times New Roman" w:hAnsi="Times New Roman" w:cs="Times New Roman"/>
          <w:b/>
          <w:bCs/>
          <w:sz w:val="20"/>
          <w:szCs w:val="20"/>
          <w:lang w:val="en-US"/>
        </w:rPr>
        <w:t>15β-OH</w:t>
      </w:r>
    </w:p>
    <w:p w:rsidR="000543B1" w:rsidRDefault="00857201" w:rsidP="007F1264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noProof/>
        </w:rPr>
        <w:object w:dxaOrig="2366" w:dyaOrig="15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" style="width:118.35pt;height:79.75pt;mso-width-percent:0;mso-height-percent:0;mso-width-percent:0;mso-height-percent:0" o:ole="">
            <v:imagedata r:id="rId22" o:title=""/>
          </v:shape>
          <o:OLEObject Type="Embed" ProgID="ChemDraw.Document.6.0" ShapeID="_x0000_i1032" DrawAspect="Content" ObjectID="_1817724644" r:id="rId23"/>
        </w:object>
      </w:r>
    </w:p>
    <w:tbl>
      <w:tblPr>
        <w:tblStyle w:val="Tabelacomgrad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3"/>
        <w:gridCol w:w="3402"/>
      </w:tblGrid>
      <w:tr w:rsidR="007F1264" w:rsidTr="00FB5453">
        <w:trPr>
          <w:jc w:val="center"/>
        </w:trPr>
        <w:tc>
          <w:tcPr>
            <w:tcW w:w="1843" w:type="dxa"/>
          </w:tcPr>
          <w:p w:rsidR="007F1264" w:rsidRDefault="007F1264" w:rsidP="007F1264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Conformer</w:t>
            </w:r>
          </w:p>
        </w:tc>
        <w:tc>
          <w:tcPr>
            <w:tcW w:w="3402" w:type="dxa"/>
          </w:tcPr>
          <w:p w:rsidR="007F1264" w:rsidRDefault="007F1264" w:rsidP="007F1264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lang w:val="en-US"/>
              </w:rPr>
              <w:t>Boltzman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 contribution analysis (%)</w:t>
            </w:r>
          </w:p>
        </w:tc>
      </w:tr>
      <w:tr w:rsidR="007F1264" w:rsidTr="00FB5453">
        <w:trPr>
          <w:jc w:val="center"/>
        </w:trPr>
        <w:tc>
          <w:tcPr>
            <w:tcW w:w="1843" w:type="dxa"/>
          </w:tcPr>
          <w:p w:rsidR="007F1264" w:rsidRDefault="007F1264" w:rsidP="007F1264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F1264">
              <w:rPr>
                <w:rFonts w:ascii="Times New Roman" w:hAnsi="Times New Roman" w:cs="Times New Roman"/>
                <w:lang w:val="en-US"/>
              </w:rPr>
              <w:t>15β-OH</w:t>
            </w:r>
            <w:r>
              <w:rPr>
                <w:rFonts w:ascii="Times New Roman" w:hAnsi="Times New Roman" w:cs="Times New Roman"/>
                <w:lang w:val="en-US"/>
              </w:rPr>
              <w:t>_conf_1</w:t>
            </w:r>
          </w:p>
        </w:tc>
        <w:tc>
          <w:tcPr>
            <w:tcW w:w="3402" w:type="dxa"/>
          </w:tcPr>
          <w:p w:rsidR="007F1264" w:rsidRDefault="007F1264" w:rsidP="007F1264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2.44</w:t>
            </w:r>
          </w:p>
        </w:tc>
      </w:tr>
      <w:tr w:rsidR="007F1264" w:rsidTr="00FB5453">
        <w:trPr>
          <w:jc w:val="center"/>
        </w:trPr>
        <w:tc>
          <w:tcPr>
            <w:tcW w:w="1843" w:type="dxa"/>
          </w:tcPr>
          <w:p w:rsidR="007F1264" w:rsidRDefault="007F1264" w:rsidP="007F1264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F1264">
              <w:rPr>
                <w:rFonts w:ascii="Times New Roman" w:hAnsi="Times New Roman" w:cs="Times New Roman"/>
                <w:lang w:val="en-US"/>
              </w:rPr>
              <w:t>15β-OH</w:t>
            </w:r>
            <w:r>
              <w:rPr>
                <w:rFonts w:ascii="Times New Roman" w:hAnsi="Times New Roman" w:cs="Times New Roman"/>
                <w:lang w:val="en-US"/>
              </w:rPr>
              <w:t>_conf_2</w:t>
            </w:r>
          </w:p>
        </w:tc>
        <w:tc>
          <w:tcPr>
            <w:tcW w:w="3402" w:type="dxa"/>
          </w:tcPr>
          <w:p w:rsidR="007F1264" w:rsidRDefault="007F1264" w:rsidP="007F1264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2.42</w:t>
            </w:r>
          </w:p>
        </w:tc>
      </w:tr>
      <w:tr w:rsidR="007F1264" w:rsidTr="00FB5453">
        <w:trPr>
          <w:jc w:val="center"/>
        </w:trPr>
        <w:tc>
          <w:tcPr>
            <w:tcW w:w="1843" w:type="dxa"/>
          </w:tcPr>
          <w:p w:rsidR="007F1264" w:rsidRDefault="007F1264" w:rsidP="007F1264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F1264">
              <w:rPr>
                <w:rFonts w:ascii="Times New Roman" w:hAnsi="Times New Roman" w:cs="Times New Roman"/>
                <w:lang w:val="en-US"/>
              </w:rPr>
              <w:t>15β-OH</w:t>
            </w:r>
            <w:r>
              <w:rPr>
                <w:rFonts w:ascii="Times New Roman" w:hAnsi="Times New Roman" w:cs="Times New Roman"/>
                <w:lang w:val="en-US"/>
              </w:rPr>
              <w:t>_conf_3</w:t>
            </w:r>
          </w:p>
        </w:tc>
        <w:tc>
          <w:tcPr>
            <w:tcW w:w="3402" w:type="dxa"/>
          </w:tcPr>
          <w:p w:rsidR="007F1264" w:rsidRDefault="007F1264" w:rsidP="007F1264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6.62</w:t>
            </w:r>
          </w:p>
        </w:tc>
      </w:tr>
      <w:tr w:rsidR="007F1264" w:rsidTr="00FB5453">
        <w:trPr>
          <w:jc w:val="center"/>
        </w:trPr>
        <w:tc>
          <w:tcPr>
            <w:tcW w:w="1843" w:type="dxa"/>
          </w:tcPr>
          <w:p w:rsidR="007F1264" w:rsidRDefault="007F1264" w:rsidP="007F1264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F1264">
              <w:rPr>
                <w:rFonts w:ascii="Times New Roman" w:hAnsi="Times New Roman" w:cs="Times New Roman"/>
                <w:lang w:val="en-US"/>
              </w:rPr>
              <w:t>15β-OH</w:t>
            </w:r>
            <w:r>
              <w:rPr>
                <w:rFonts w:ascii="Times New Roman" w:hAnsi="Times New Roman" w:cs="Times New Roman"/>
                <w:lang w:val="en-US"/>
              </w:rPr>
              <w:t>_conf_4</w:t>
            </w:r>
          </w:p>
        </w:tc>
        <w:tc>
          <w:tcPr>
            <w:tcW w:w="3402" w:type="dxa"/>
          </w:tcPr>
          <w:p w:rsidR="007F1264" w:rsidRDefault="007F1264" w:rsidP="007F1264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5.18</w:t>
            </w:r>
          </w:p>
        </w:tc>
      </w:tr>
      <w:tr w:rsidR="007F1264" w:rsidTr="00FB5453">
        <w:trPr>
          <w:jc w:val="center"/>
        </w:trPr>
        <w:tc>
          <w:tcPr>
            <w:tcW w:w="1843" w:type="dxa"/>
          </w:tcPr>
          <w:p w:rsidR="007F1264" w:rsidRDefault="007F1264" w:rsidP="007F1264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F1264">
              <w:rPr>
                <w:rFonts w:ascii="Times New Roman" w:hAnsi="Times New Roman" w:cs="Times New Roman"/>
                <w:lang w:val="en-US"/>
              </w:rPr>
              <w:t>15β-OH</w:t>
            </w:r>
            <w:r>
              <w:rPr>
                <w:rFonts w:ascii="Times New Roman" w:hAnsi="Times New Roman" w:cs="Times New Roman"/>
                <w:lang w:val="en-US"/>
              </w:rPr>
              <w:t>_conf_5</w:t>
            </w:r>
          </w:p>
        </w:tc>
        <w:tc>
          <w:tcPr>
            <w:tcW w:w="3402" w:type="dxa"/>
          </w:tcPr>
          <w:p w:rsidR="007F1264" w:rsidRDefault="007F1264" w:rsidP="007F1264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3.35</w:t>
            </w:r>
          </w:p>
        </w:tc>
      </w:tr>
    </w:tbl>
    <w:p w:rsidR="007F1264" w:rsidRDefault="007F1264" w:rsidP="000543B1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p w:rsidR="005B3561" w:rsidRDefault="005B3561" w:rsidP="000543B1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p w:rsidR="00FB5453" w:rsidRPr="007F1264" w:rsidRDefault="00FB5453" w:rsidP="000543B1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47381C" w:rsidTr="00FB5453">
        <w:tc>
          <w:tcPr>
            <w:tcW w:w="9628" w:type="dxa"/>
          </w:tcPr>
          <w:p w:rsidR="0047381C" w:rsidRDefault="0047381C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F1264">
              <w:rPr>
                <w:rFonts w:ascii="Times New Roman" w:hAnsi="Times New Roman" w:cs="Times New Roman"/>
                <w:lang w:val="en-US"/>
              </w:rPr>
              <w:t>15β-OH</w:t>
            </w:r>
            <w:r>
              <w:rPr>
                <w:rFonts w:ascii="Times New Roman" w:hAnsi="Times New Roman" w:cs="Times New Roman"/>
                <w:lang w:val="en-US"/>
              </w:rPr>
              <w:t>_conf_1</w:t>
            </w:r>
          </w:p>
        </w:tc>
      </w:tr>
      <w:tr w:rsidR="0047381C" w:rsidTr="00FB5453">
        <w:tc>
          <w:tcPr>
            <w:tcW w:w="9628" w:type="dxa"/>
          </w:tcPr>
          <w:p w:rsidR="0047381C" w:rsidRDefault="0047381C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47381C">
              <w:rPr>
                <w:rFonts w:ascii="Times New Roman" w:hAnsi="Times New Roman" w:cs="Times New Roman"/>
                <w:noProof/>
                <w:lang w:val="en-US"/>
              </w:rPr>
              <w:drawing>
                <wp:inline distT="0" distB="0" distL="0" distR="0" wp14:anchorId="3604E231" wp14:editId="1065A74D">
                  <wp:extent cx="1488648" cy="720000"/>
                  <wp:effectExtent l="0" t="0" r="0" b="4445"/>
                  <wp:docPr id="1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8648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381C" w:rsidTr="00FB5453">
        <w:tc>
          <w:tcPr>
            <w:tcW w:w="9628" w:type="dxa"/>
          </w:tcPr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1.68990        0.27610       -4.3166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3.17200        0.08380       -4.0960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3.76560        0.84310       -2.9973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3.06590        1.63140       -2.1585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1.54250        1.73530       -2.1888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0.95120        0.56270       -3.0095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3.78840        2.48800       -1.1561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3.21650        2.35070        0.2590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1.70640        2.60090        0.2756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0.99950        1.63840       -0.713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-1.11210        2.39120        1.670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0.42090        2.61280        1.7615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1.07960        1.60430        0.809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0.53680        1.74360       -0.626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-1.71490        3.12110        2.875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-0.61510        2.99640        3.962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0.61570        2.33250        3.296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O         -3.85070       -0.62920       -4.828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1.94660        2.78340        3.880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3.10010        1.81130        3.7925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O          2.08420        3.86830        4.413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0.86740        4.04630        1.415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1.25690        1.32680        1.906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1.53100        3.63640       -0.029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1.26450        0.62550       -0.377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-1.16620        3.08220       -2.8582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O         -2.01320        4.48320        2.529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1.57690        1.10840       -5.021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1.29000       -0.60900       -4.814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4.84700        0.78700       -2.919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0.09960        0.75900       -3.228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0.98000       -0.34170       -2.392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4.85470        2.25410       -1.170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lastRenderedPageBreak/>
              <w:t>H         -3.69580        3.53580       -1.468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3.42230        1.34210        0.637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3.72390        3.05310        0.922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2.16610        1.73050        0.785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0.88530        0.58770        1.170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0.99760        0.96690       -1.239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0.86970        2.69660       -1.042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2.64180        2.63780        3.197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0.95790        2.41100        4.817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0.34870        3.98710        4.331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0.56140        1.24630        3.421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2.90080        0.96490        4.457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3.19820        1.40240        2.785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02750        2.29450        4.094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0.54950        4.33900        0.414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0.46250        4.77840        2.110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1.95780        4.11790        1.4435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-1.59040        3.14580       -3.861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-1.53480        3.93990       -2.295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-0.08360        3.18020       -2.94890</w:t>
            </w:r>
          </w:p>
          <w:p w:rsidR="0047381C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-2.39180        4.91470        3.30440</w:t>
            </w:r>
          </w:p>
          <w:p w:rsidR="005B3561" w:rsidRDefault="005B3561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CF11AA" w:rsidTr="00FB5453">
        <w:tc>
          <w:tcPr>
            <w:tcW w:w="9628" w:type="dxa"/>
          </w:tcPr>
          <w:p w:rsidR="00CF11AA" w:rsidRPr="00CF11AA" w:rsidRDefault="00FB5453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F1264">
              <w:rPr>
                <w:rFonts w:ascii="Times New Roman" w:hAnsi="Times New Roman" w:cs="Times New Roman"/>
                <w:lang w:val="en-US"/>
              </w:rPr>
              <w:lastRenderedPageBreak/>
              <w:t>15β-OH</w:t>
            </w:r>
            <w:r>
              <w:rPr>
                <w:rFonts w:ascii="Times New Roman" w:hAnsi="Times New Roman" w:cs="Times New Roman"/>
                <w:lang w:val="en-US"/>
              </w:rPr>
              <w:t>_conf_2</w:t>
            </w:r>
          </w:p>
        </w:tc>
      </w:tr>
      <w:tr w:rsidR="00CF11AA" w:rsidTr="00FB5453">
        <w:tc>
          <w:tcPr>
            <w:tcW w:w="9628" w:type="dxa"/>
          </w:tcPr>
          <w:p w:rsidR="00CF11AA" w:rsidRPr="00CF11AA" w:rsidRDefault="00FB5453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FB5453">
              <w:rPr>
                <w:rFonts w:ascii="Times New Roman" w:hAnsi="Times New Roman" w:cs="Times New Roman"/>
                <w:noProof/>
                <w:lang w:val="en-US"/>
              </w:rPr>
              <w:drawing>
                <wp:inline distT="0" distB="0" distL="0" distR="0" wp14:anchorId="4AF84F80" wp14:editId="7274629C">
                  <wp:extent cx="1747826" cy="720000"/>
                  <wp:effectExtent l="0" t="0" r="5080" b="4445"/>
                  <wp:docPr id="9" name="Imagem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826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11AA" w:rsidTr="00FB5453">
        <w:tc>
          <w:tcPr>
            <w:tcW w:w="9628" w:type="dxa"/>
          </w:tcPr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0.01110       -0.07580        0.0195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0.02170       -0.07950        1.5303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1.28500       -0.08440        2.1844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2.45910       -0.15360        1.5275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2.55870       -0.34910        0.0162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1.19600       -0.82720       -0.5421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3.74980       -0.00170        2.2838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4.75980       -1.10610        1.9549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4.99010       -1.21720        0.4458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3.63880       -1.45580       -0.281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5.93820       -2.36640        0.0972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6.20060       -2.55920       -1.418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4.84760       -2.84510       -2.0835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3.82750       -1.73090       -1.787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7.31380       -2.46230        0.775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8.11770       -3.42050       -0.149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7.17720       -3.76150       -1.344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O         -1.06530       -0.03030        2.173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7.87190       -4.22340       -2.615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9.04870       -5.16190       -2.452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O          7.48140       -3.90390       -3.721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6.88170       -1.34290       -2.082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5.42410       -3.28610        0.414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5.43080       -0.27760        0.101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3.23030       -2.37850        0.1565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2.93500        1.01290       -0.622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O          7.91200       -1.16120        0.880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0.00100        0.97380       -0.297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0.94920       -0.50130       -0.340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1.26950        0.03070        3.263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lastRenderedPageBreak/>
              <w:t>H          1.19480       -0.74580       -1.630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1.07860       -1.89020       -0.306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3.54760        0.03630        3.356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19350        0.96540        2.0162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38790       -2.06400        2.338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5.70140       -0.89830        2.466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96580       -2.95820       -3.163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45760       -3.79830       -1.705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2.87240       -2.01490       -2.234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14030       -0.81680       -2.297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7.22170       -2.88050        1.781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8.44610       -4.31550        0.380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9.01260       -2.89920       -0.494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6.58580       -4.64170       -1.049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9.90800       -4.61410       -2.055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8.82060       -5.95740       -1.738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9.31470       -5.59070       -3.416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6.29520       -0.43320       -1.955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7.86460       -1.14520       -1.656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6.99640       -1.52310       -3.150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 2.20830        1.78120       -0.351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 3.91510        1.36430       -0.298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 2.94890        0.93780       -1.71020</w:t>
            </w:r>
          </w:p>
          <w:p w:rsid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 8.73470       -1.24630        1.37640</w:t>
            </w:r>
          </w:p>
          <w:p w:rsidR="005B3561" w:rsidRPr="00CF11AA" w:rsidRDefault="005B3561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CF11AA" w:rsidTr="00FB5453">
        <w:tc>
          <w:tcPr>
            <w:tcW w:w="9628" w:type="dxa"/>
          </w:tcPr>
          <w:p w:rsidR="00CF11AA" w:rsidRPr="00CF11AA" w:rsidRDefault="00FB5453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F1264">
              <w:rPr>
                <w:rFonts w:ascii="Times New Roman" w:hAnsi="Times New Roman" w:cs="Times New Roman"/>
                <w:lang w:val="en-US"/>
              </w:rPr>
              <w:lastRenderedPageBreak/>
              <w:t>15β-OH</w:t>
            </w:r>
            <w:r>
              <w:rPr>
                <w:rFonts w:ascii="Times New Roman" w:hAnsi="Times New Roman" w:cs="Times New Roman"/>
                <w:lang w:val="en-US"/>
              </w:rPr>
              <w:t>_conf_3</w:t>
            </w:r>
          </w:p>
        </w:tc>
      </w:tr>
      <w:tr w:rsidR="00CF11AA" w:rsidTr="00FB5453">
        <w:tc>
          <w:tcPr>
            <w:tcW w:w="9628" w:type="dxa"/>
          </w:tcPr>
          <w:p w:rsidR="00CF11AA" w:rsidRPr="00CF11AA" w:rsidRDefault="00FB5453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FB5453">
              <w:rPr>
                <w:rFonts w:ascii="Times New Roman" w:hAnsi="Times New Roman" w:cs="Times New Roman"/>
                <w:noProof/>
                <w:lang w:val="en-US"/>
              </w:rPr>
              <w:drawing>
                <wp:inline distT="0" distB="0" distL="0" distR="0" wp14:anchorId="0BA8B30A" wp14:editId="2132A7F5">
                  <wp:extent cx="1695320" cy="720000"/>
                  <wp:effectExtent l="0" t="0" r="635" b="4445"/>
                  <wp:docPr id="10" name="Imagem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532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11AA" w:rsidTr="00FB5453">
        <w:tc>
          <w:tcPr>
            <w:tcW w:w="9628" w:type="dxa"/>
          </w:tcPr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0.01500       -0.07400        0.0151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0.02790       -0.08050        1.5257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1.27860       -0.08310        2.1818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2.45280       -0.14810        1.5256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2.55580       -0.34000        0.0146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1.19500       -0.82080       -0.5466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3.74210        0.00530        2.2843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4.75630       -1.09370        1.9500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4.99350       -1.19880        0.4395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3.63880       -1.44430       -0.281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5.95030       -2.34160        0.087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6.19680       -2.54250       -1.429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4.84050       -2.84030       -2.081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3.81960       -1.72730       -1.787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7.34250       -2.42830        0.746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8.13110       -3.38700       -0.176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7.18060       -3.73940       -1.358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O         -1.07160       -0.03570        2.168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7.86510       -4.20140       -2.634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9.06170       -5.11570       -2.481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O          7.45040       -3.90050       -3.737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6.86490       -1.32720       -2.108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5.44720       -3.26290        0.418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5.42130       -0.25270        0.092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3.23630       -2.36620        0.162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2.92950        1.02330       -0.621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O          8.06400       -1.18580        0.806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lastRenderedPageBreak/>
              <w:t>H         -0.00770        0.97620       -0.299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0.95110       -0.50170       -0.3475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1.26150        0.02900        3.2615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1.19470       -0.73650       -1.634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1.08020       -1.88470       -0.314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3.53940        0.03440        3.3565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18140        0.97650        2.023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38950       -2.05570        2.326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5.68630       -0.88770        2.487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95130       -2.96210       -3.161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45670       -3.79150       -1.692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2.86230       -2.01690       -2.224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12580       -0.81560       -2.305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7.26930       -2.83270        1.760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8.47040       -4.27490        0.356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9.02000       -2.86130       -0.527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6.59580       -4.62140       -1.055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9.91420       -4.54970       -2.095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8.85700       -5.91220       -1.761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9.32510       -5.54360       -3.447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6.28030       -0.41710       -1.975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7.85580       -1.12760       -1.7035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6.95870       -1.51040       -3.1792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 2.19460        1.78680       -0.3602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 3.90360        1.38310       -0.2895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 2.95510        0.94680       -1.70960</w:t>
            </w:r>
          </w:p>
          <w:p w:rsid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 7.64630       -0.61700        1.46330</w:t>
            </w:r>
          </w:p>
          <w:p w:rsidR="005B3561" w:rsidRPr="00CF11AA" w:rsidRDefault="005B3561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CF11AA" w:rsidTr="00FB5453">
        <w:tc>
          <w:tcPr>
            <w:tcW w:w="9628" w:type="dxa"/>
          </w:tcPr>
          <w:p w:rsidR="00CF11AA" w:rsidRPr="00CF11AA" w:rsidRDefault="00FB5453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F1264">
              <w:rPr>
                <w:rFonts w:ascii="Times New Roman" w:hAnsi="Times New Roman" w:cs="Times New Roman"/>
                <w:lang w:val="en-US"/>
              </w:rPr>
              <w:lastRenderedPageBreak/>
              <w:t>15β-OH</w:t>
            </w:r>
            <w:r>
              <w:rPr>
                <w:rFonts w:ascii="Times New Roman" w:hAnsi="Times New Roman" w:cs="Times New Roman"/>
                <w:lang w:val="en-US"/>
              </w:rPr>
              <w:t>_conf_4</w:t>
            </w:r>
          </w:p>
        </w:tc>
      </w:tr>
      <w:tr w:rsidR="00CF11AA" w:rsidTr="00FB5453">
        <w:tc>
          <w:tcPr>
            <w:tcW w:w="9628" w:type="dxa"/>
          </w:tcPr>
          <w:p w:rsidR="00CF11AA" w:rsidRPr="00CF11AA" w:rsidRDefault="00FB5453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FB5453">
              <w:rPr>
                <w:rFonts w:ascii="Times New Roman" w:hAnsi="Times New Roman" w:cs="Times New Roman"/>
                <w:noProof/>
                <w:lang w:val="en-US"/>
              </w:rPr>
              <w:drawing>
                <wp:inline distT="0" distB="0" distL="0" distR="0" wp14:anchorId="76ED0734" wp14:editId="1D4DDC54">
                  <wp:extent cx="1513221" cy="720000"/>
                  <wp:effectExtent l="0" t="0" r="0" b="4445"/>
                  <wp:docPr id="11" name="Imagem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3221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11AA" w:rsidTr="00FB5453">
        <w:tc>
          <w:tcPr>
            <w:tcW w:w="9628" w:type="dxa"/>
          </w:tcPr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0.01240       -0.02110        0.0068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0.03510       -0.05440        1.5170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1.26680       -0.08400        2.1815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2.44480       -0.14940        1.5325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2.55590       -0.31150        0.0184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1.19440       -0.76870       -0.5608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3.73030       -0.02680        2.3028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4.73160       -1.13350        1.9554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4.98030       -1.21090        0.4452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3.63010       -1.42000       -0.293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5.92300       -2.36220        0.079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6.18650       -2.53010       -1.438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4.83240       -2.78570       -2.1145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3.82710       -1.66210       -1.803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7.30190       -2.48580        0.755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8.07180       -3.45880       -0.164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7.16280       -3.76130       -1.378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O         -1.08250       -0.00950        2.153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7.92650       -4.05320       -2.662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7.25110       -4.95280       -3.671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O          9.03720       -3.60360       -2.870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6.88580       -1.31900       -2.087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5.40090       -3.28340        0.380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5.42670       -0.26520        0.121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lastRenderedPageBreak/>
              <w:t>H          3.21210       -2.34860        0.120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2.94640        1.06090       -0.587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O          8.04720       -1.25770        0.829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0.00560        1.03420       -0.289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0.94990       -0.43440       -0.368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1.24350        0.00750        3.263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1.20160       -0.66430       -1.646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1.06820       -1.83560       -0.348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3.52000       -0.01520        3.373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18470        0.94290        2.064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34710       -2.09740        2.308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5.66000       -0.95230        2.504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94010       -2.86970       -3.200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42600       -3.74020       -1.760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2.87250       -1.92330       -2.263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15760       -0.74180       -2.290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7.20480       -2.89110        1.7662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8.34950       -4.37530        0.357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8.99340       -2.98060       -0.493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6.54170       -4.63810       -1.168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7.21550       -5.97040       -3.269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6.21730       -4.64810       -3.846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7.80630       -4.95710       -4.607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6.31800       -0.40000       -1.944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7.87950       -1.15300       -1.678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6.98500       -1.47470       -3.165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 2.22300        1.82810       -0.306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 3.92630        1.39930       -0.250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 2.96770        1.00940       -1.67680</w:t>
            </w:r>
          </w:p>
          <w:p w:rsid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 7.65240       -0.69620        1.50660</w:t>
            </w:r>
          </w:p>
          <w:p w:rsidR="005B3561" w:rsidRPr="00CF11AA" w:rsidRDefault="005B3561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CF11AA" w:rsidTr="00FB5453">
        <w:tc>
          <w:tcPr>
            <w:tcW w:w="9628" w:type="dxa"/>
          </w:tcPr>
          <w:p w:rsidR="00CF11AA" w:rsidRPr="00CF11AA" w:rsidRDefault="00FB5453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F1264">
              <w:rPr>
                <w:rFonts w:ascii="Times New Roman" w:hAnsi="Times New Roman" w:cs="Times New Roman"/>
                <w:lang w:val="en-US"/>
              </w:rPr>
              <w:lastRenderedPageBreak/>
              <w:t>15β-OH</w:t>
            </w:r>
            <w:r>
              <w:rPr>
                <w:rFonts w:ascii="Times New Roman" w:hAnsi="Times New Roman" w:cs="Times New Roman"/>
                <w:lang w:val="en-US"/>
              </w:rPr>
              <w:t>_conf_5</w:t>
            </w:r>
          </w:p>
        </w:tc>
      </w:tr>
      <w:tr w:rsidR="00CF11AA" w:rsidTr="00FB5453">
        <w:tc>
          <w:tcPr>
            <w:tcW w:w="9628" w:type="dxa"/>
          </w:tcPr>
          <w:p w:rsidR="00CF11AA" w:rsidRPr="00CF11AA" w:rsidRDefault="00FB5453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FB5453">
              <w:rPr>
                <w:rFonts w:ascii="Times New Roman" w:hAnsi="Times New Roman" w:cs="Times New Roman"/>
                <w:noProof/>
                <w:lang w:val="en-US"/>
              </w:rPr>
              <w:drawing>
                <wp:inline distT="0" distB="0" distL="0" distR="0" wp14:anchorId="78574B7A" wp14:editId="6168CC52">
                  <wp:extent cx="1491713" cy="720000"/>
                  <wp:effectExtent l="0" t="0" r="0" b="4445"/>
                  <wp:docPr id="12" name="Imagem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1713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11AA" w:rsidTr="00FB5453">
        <w:tc>
          <w:tcPr>
            <w:tcW w:w="9628" w:type="dxa"/>
          </w:tcPr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0.01340       -0.19790       -0.0455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0.00290       -0.08720        1.4610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1.30200       -0.01660        2.1161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2.47880       -0.11800        1.4685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2.58610       -0.43490       -0.0219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1.23230       -0.97420       -0.5445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3.76580        0.11640        2.2107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4.79550       -0.99330        1.9735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5.02750       -1.22810        0.47880</w:t>
            </w:r>
          </w:p>
          <w:p w:rsidR="00CF11AA" w:rsidRPr="001A0785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3.68140       -1.54760       -0.222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5.99650       -2.38680        0.230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6.26870       -2.69420       -1.264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4.92060       -3.06200       -1.9012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3.87660       -1.94790       -1.699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7.36660       -2.39830        0.918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8.17190       -3.44650        0.1062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7.28710       -3.87970       -1.089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O         -1.04920       -0.00920        2.0965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8.07780       -4.25200       -2.335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7.43410       -5.23110       -3.2895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O          9.18680       -3.80320       -2.5555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lastRenderedPageBreak/>
              <w:t>C          6.92330       -1.53080       -2.0352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5.49740       -3.28780        0.616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5.45550       -0.31480        0.0555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3.28530       -2.43470        0.293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C          2.94840        0.87530       -0.767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O          7.94860       -1.08550        0.8785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0.01280        0.82480       -0.440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-0.91780       -0.66110       -0.375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1.28130        0.18520        3.182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1.23330       -0.97630       -1.6356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1.12820       -2.01760       -0.228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3.56120        0.23700        3.276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19300        1.06650        1.866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44220       -1.92180        2.437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5.73360       -0.72580        2.463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5.02550       -3.25010       -2.973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55020       -3.99000       -1.450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2.92940       -2.29180       -2.118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4.16960       -1.07550       -2.286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7.27320       -2.70120        1.965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8.44660       -4.30690        0.7191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9.09590       -2.99810       -0.259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6.69540       -4.75780       -0.810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7.40430       -6.21770       -2.8159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6.40010       -4.95480       -3.504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8.00690       -5.29370       -4.2130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6.32180       -0.62380       -1.9848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7.90920       -1.28730       -1.6453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CF11AA">
              <w:rPr>
                <w:rFonts w:ascii="Times New Roman" w:hAnsi="Times New Roman" w:cs="Times New Roman"/>
              </w:rPr>
              <w:t>H          7.03080       -1.79160       -3.091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 2.20290        1.64850       -0.5737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 3.91580        1.27180       -0.4592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 2.98180        0.71000       -1.84540</w:t>
            </w:r>
          </w:p>
          <w:p w:rsidR="00CF11AA" w:rsidRPr="00CF11AA" w:rsidRDefault="00CF11AA" w:rsidP="00FB545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CF11AA">
              <w:rPr>
                <w:rFonts w:ascii="Times New Roman" w:hAnsi="Times New Roman" w:cs="Times New Roman"/>
                <w:lang w:val="en-US"/>
              </w:rPr>
              <w:t>H          8.80830       -1.12340        1.31350</w:t>
            </w:r>
          </w:p>
        </w:tc>
      </w:tr>
    </w:tbl>
    <w:p w:rsidR="000543B1" w:rsidRPr="007F1264" w:rsidRDefault="000543B1" w:rsidP="000543B1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p w:rsidR="00FB5453" w:rsidRPr="007F1264" w:rsidRDefault="00FB5453" w:rsidP="00FB5453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935F5">
        <w:rPr>
          <w:rFonts w:ascii="Times New Roman" w:hAnsi="Times New Roman" w:cs="Times New Roman"/>
          <w:b/>
          <w:bCs/>
          <w:sz w:val="20"/>
          <w:szCs w:val="20"/>
          <w:lang w:val="en-US"/>
        </w:rPr>
        <w:t>15</w:t>
      </w:r>
      <w:r>
        <w:rPr>
          <w:rFonts w:ascii="Times New Roman" w:hAnsi="Times New Roman" w:cs="Times New Roman"/>
          <w:b/>
          <w:bCs/>
          <w:sz w:val="20"/>
          <w:szCs w:val="20"/>
          <w:lang w:val="en-US"/>
        </w:rPr>
        <w:t>α</w:t>
      </w:r>
      <w:r w:rsidRPr="007935F5">
        <w:rPr>
          <w:rFonts w:ascii="Times New Roman" w:hAnsi="Times New Roman" w:cs="Times New Roman"/>
          <w:b/>
          <w:bCs/>
          <w:sz w:val="20"/>
          <w:szCs w:val="20"/>
          <w:lang w:val="en-US"/>
        </w:rPr>
        <w:t>-OH</w:t>
      </w:r>
    </w:p>
    <w:p w:rsidR="00FB5453" w:rsidRDefault="00857201" w:rsidP="00FB5453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noProof/>
        </w:rPr>
        <w:object w:dxaOrig="2364" w:dyaOrig="1594">
          <v:shape id="_x0000_i1031" type="#_x0000_t75" alt="" style="width:118.35pt;height:79.75pt;mso-width-percent:0;mso-height-percent:0;mso-width-percent:0;mso-height-percent:0" o:ole="">
            <v:imagedata r:id="rId29" o:title=""/>
          </v:shape>
          <o:OLEObject Type="Embed" ProgID="ChemDraw.Document.6.0" ShapeID="_x0000_i1031" DrawAspect="Content" ObjectID="_1817724645" r:id="rId30"/>
        </w:object>
      </w:r>
    </w:p>
    <w:tbl>
      <w:tblPr>
        <w:tblStyle w:val="Tabelacomgrad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3"/>
        <w:gridCol w:w="3402"/>
      </w:tblGrid>
      <w:tr w:rsidR="00FB5453" w:rsidTr="00F74EF5">
        <w:trPr>
          <w:jc w:val="center"/>
        </w:trPr>
        <w:tc>
          <w:tcPr>
            <w:tcW w:w="1843" w:type="dxa"/>
          </w:tcPr>
          <w:p w:rsidR="00FB5453" w:rsidRDefault="00FB5453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Conformer</w:t>
            </w:r>
          </w:p>
        </w:tc>
        <w:tc>
          <w:tcPr>
            <w:tcW w:w="3402" w:type="dxa"/>
          </w:tcPr>
          <w:p w:rsidR="00FB5453" w:rsidRDefault="00FB5453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lang w:val="en-US"/>
              </w:rPr>
              <w:t>Boltzman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 contribution analysis (%)</w:t>
            </w:r>
          </w:p>
        </w:tc>
      </w:tr>
      <w:tr w:rsidR="00FB5453" w:rsidTr="00F74EF5">
        <w:trPr>
          <w:jc w:val="center"/>
        </w:trPr>
        <w:tc>
          <w:tcPr>
            <w:tcW w:w="1843" w:type="dxa"/>
          </w:tcPr>
          <w:p w:rsidR="00FB5453" w:rsidRDefault="00FB5453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F1264">
              <w:rPr>
                <w:rFonts w:ascii="Times New Roman" w:hAnsi="Times New Roman" w:cs="Times New Roman"/>
                <w:lang w:val="en-US"/>
              </w:rPr>
              <w:t>15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7F1264">
              <w:rPr>
                <w:rFonts w:ascii="Times New Roman" w:hAnsi="Times New Roman" w:cs="Times New Roman"/>
                <w:lang w:val="en-US"/>
              </w:rPr>
              <w:t>-OH</w:t>
            </w:r>
            <w:r>
              <w:rPr>
                <w:rFonts w:ascii="Times New Roman" w:hAnsi="Times New Roman" w:cs="Times New Roman"/>
                <w:lang w:val="en-US"/>
              </w:rPr>
              <w:t>_conf_1</w:t>
            </w:r>
          </w:p>
        </w:tc>
        <w:tc>
          <w:tcPr>
            <w:tcW w:w="3402" w:type="dxa"/>
          </w:tcPr>
          <w:p w:rsidR="00FB5453" w:rsidRDefault="00BA3DFB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5.58</w:t>
            </w:r>
          </w:p>
        </w:tc>
      </w:tr>
      <w:tr w:rsidR="00FB5453" w:rsidTr="00F74EF5">
        <w:trPr>
          <w:jc w:val="center"/>
        </w:trPr>
        <w:tc>
          <w:tcPr>
            <w:tcW w:w="1843" w:type="dxa"/>
          </w:tcPr>
          <w:p w:rsidR="00FB5453" w:rsidRDefault="00FB5453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F1264">
              <w:rPr>
                <w:rFonts w:ascii="Times New Roman" w:hAnsi="Times New Roman" w:cs="Times New Roman"/>
                <w:lang w:val="en-US"/>
              </w:rPr>
              <w:t>15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7F1264">
              <w:rPr>
                <w:rFonts w:ascii="Times New Roman" w:hAnsi="Times New Roman" w:cs="Times New Roman"/>
                <w:lang w:val="en-US"/>
              </w:rPr>
              <w:t>-OH</w:t>
            </w:r>
            <w:r>
              <w:rPr>
                <w:rFonts w:ascii="Times New Roman" w:hAnsi="Times New Roman" w:cs="Times New Roman"/>
                <w:lang w:val="en-US"/>
              </w:rPr>
              <w:t>_conf_2</w:t>
            </w:r>
          </w:p>
        </w:tc>
        <w:tc>
          <w:tcPr>
            <w:tcW w:w="3402" w:type="dxa"/>
          </w:tcPr>
          <w:p w:rsidR="00FB5453" w:rsidRDefault="00BA3DFB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6.99</w:t>
            </w:r>
          </w:p>
        </w:tc>
      </w:tr>
      <w:tr w:rsidR="00FB5453" w:rsidTr="00F74EF5">
        <w:trPr>
          <w:jc w:val="center"/>
        </w:trPr>
        <w:tc>
          <w:tcPr>
            <w:tcW w:w="1843" w:type="dxa"/>
          </w:tcPr>
          <w:p w:rsidR="00FB5453" w:rsidRDefault="00FB5453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F1264">
              <w:rPr>
                <w:rFonts w:ascii="Times New Roman" w:hAnsi="Times New Roman" w:cs="Times New Roman"/>
                <w:lang w:val="en-US"/>
              </w:rPr>
              <w:t>15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7F1264">
              <w:rPr>
                <w:rFonts w:ascii="Times New Roman" w:hAnsi="Times New Roman" w:cs="Times New Roman"/>
                <w:lang w:val="en-US"/>
              </w:rPr>
              <w:t>-OH</w:t>
            </w:r>
            <w:r>
              <w:rPr>
                <w:rFonts w:ascii="Times New Roman" w:hAnsi="Times New Roman" w:cs="Times New Roman"/>
                <w:lang w:val="en-US"/>
              </w:rPr>
              <w:t>_conf_3</w:t>
            </w:r>
          </w:p>
        </w:tc>
        <w:tc>
          <w:tcPr>
            <w:tcW w:w="3402" w:type="dxa"/>
          </w:tcPr>
          <w:p w:rsidR="00FB5453" w:rsidRDefault="00BA3DFB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7.42</w:t>
            </w:r>
          </w:p>
        </w:tc>
      </w:tr>
    </w:tbl>
    <w:p w:rsidR="000543B1" w:rsidRDefault="000543B1" w:rsidP="000543B1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C4F23" w:rsidTr="00BA3DFB">
        <w:tc>
          <w:tcPr>
            <w:tcW w:w="9628" w:type="dxa"/>
          </w:tcPr>
          <w:p w:rsidR="005C4F23" w:rsidRDefault="005C4F23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F1264">
              <w:rPr>
                <w:rFonts w:ascii="Times New Roman" w:hAnsi="Times New Roman" w:cs="Times New Roman"/>
                <w:lang w:val="en-US"/>
              </w:rPr>
              <w:t>15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7F1264">
              <w:rPr>
                <w:rFonts w:ascii="Times New Roman" w:hAnsi="Times New Roman" w:cs="Times New Roman"/>
                <w:lang w:val="en-US"/>
              </w:rPr>
              <w:t>-OH</w:t>
            </w:r>
            <w:r>
              <w:rPr>
                <w:rFonts w:ascii="Times New Roman" w:hAnsi="Times New Roman" w:cs="Times New Roman"/>
                <w:lang w:val="en-US"/>
              </w:rPr>
              <w:t>_conf_1</w:t>
            </w:r>
          </w:p>
        </w:tc>
      </w:tr>
      <w:tr w:rsidR="005C4F23" w:rsidTr="00BA3DFB">
        <w:tc>
          <w:tcPr>
            <w:tcW w:w="9628" w:type="dxa"/>
          </w:tcPr>
          <w:p w:rsidR="005C4F23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A7C84">
              <w:rPr>
                <w:rFonts w:ascii="Times New Roman" w:hAnsi="Times New Roman" w:cs="Times New Roman"/>
                <w:noProof/>
                <w:lang w:val="en-US"/>
              </w:rPr>
              <w:drawing>
                <wp:inline distT="0" distB="0" distL="0" distR="0" wp14:anchorId="5604579F" wp14:editId="1466D263">
                  <wp:extent cx="1366823" cy="720000"/>
                  <wp:effectExtent l="0" t="0" r="5080" b="4445"/>
                  <wp:docPr id="13" name="Imagem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6823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4F23" w:rsidTr="00BA3DFB">
        <w:tc>
          <w:tcPr>
            <w:tcW w:w="9628" w:type="dxa"/>
          </w:tcPr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0.00300       -0.02660       -0.0059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0.02720       -0.03960        1.5049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1.27340       -0.06230        2.1707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2.45240       -0.13890        1.5239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2.56420       -0.32380        0.0128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lastRenderedPageBreak/>
              <w:t>C          1.20220       -0.78500       -0.5620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3.73870       -0.00730        2.2893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4.72930       -1.13160        1.9698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4.98200       -1.24030        0.4634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3.63650       -1.43850       -0.2878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5.91620       -2.40590        0.1087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6.19900       -2.53900       -1.4102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4.85960       -2.78500       -2.114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3.84230       -1.67420       -1.7985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7.29280       -2.52270        0.774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8.11310       -3.42840       -0.185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7.18910       -3.75860       -1.3768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O         -1.07620        0.01740        2.1384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7.92520       -4.04220       -2.677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7.26940       -5.00420       -3.640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O          9.00120       -3.53540       -2.934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6.89930       -1.30110       -2.0066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5.39050       -3.32660        0.3993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5.44590       -0.30390        0.1336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3.20970       -2.36510        0.1217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2.95780        1.04160       -0.6084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O          7.13940       -3.09450        2.0818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0.01850        1.02470       -0.3163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-0.94130       -0.44210       -0.377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1.24970        0.04600        3.2507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1.21090       -0.69550       -1.6493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1.07300       -1.84840       -0.3353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3.52970        0.03290        3.3600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4.20020        0.95300        2.0258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4.33450       -2.08270        2.3425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5.66450       -0.95720        2.5037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4.98840       -2.84540       -3.1990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4.45520       -3.74960       -1.7865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2.89230       -1.94130       -2.2648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4.16600       -0.74850       -2.2795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7.76500       -1.53980        0.876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9.01070       -2.92260       -0.540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8.42960       -4.33330        0.336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6.58550       -4.64140       -1.1454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7.31430       -6.01240       -3.2152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6.21210       -4.76920       -3.777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7.78640       -4.99590       -4.5980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6.30120       -0.39920       -1.884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7.87120       -1.11390       -1.5502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7.06700       -1.43730       -3.0772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A7C84">
              <w:rPr>
                <w:rFonts w:ascii="Times New Roman" w:hAnsi="Times New Roman" w:cs="Times New Roman"/>
                <w:lang w:val="en-US"/>
              </w:rPr>
              <w:t>H          2.24760        1.81780       -0.3178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A7C84">
              <w:rPr>
                <w:rFonts w:ascii="Times New Roman" w:hAnsi="Times New Roman" w:cs="Times New Roman"/>
                <w:lang w:val="en-US"/>
              </w:rPr>
              <w:t>H          3.94700        1.37080       -0.2894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A7C84">
              <w:rPr>
                <w:rFonts w:ascii="Times New Roman" w:hAnsi="Times New Roman" w:cs="Times New Roman"/>
                <w:lang w:val="en-US"/>
              </w:rPr>
              <w:t>H          2.95880        0.98540       -1.69760</w:t>
            </w:r>
          </w:p>
          <w:p w:rsidR="005C4F23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A7C84">
              <w:rPr>
                <w:rFonts w:ascii="Times New Roman" w:hAnsi="Times New Roman" w:cs="Times New Roman"/>
                <w:lang w:val="en-US"/>
              </w:rPr>
              <w:t>H          8.00340       -3.10780        2.50980</w:t>
            </w:r>
          </w:p>
          <w:p w:rsidR="005B3561" w:rsidRDefault="005B3561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5C4F23" w:rsidTr="00BA3DFB">
        <w:tc>
          <w:tcPr>
            <w:tcW w:w="9628" w:type="dxa"/>
          </w:tcPr>
          <w:p w:rsidR="005C4F23" w:rsidRDefault="005C4F23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F1264">
              <w:rPr>
                <w:rFonts w:ascii="Times New Roman" w:hAnsi="Times New Roman" w:cs="Times New Roman"/>
                <w:lang w:val="en-US"/>
              </w:rPr>
              <w:lastRenderedPageBreak/>
              <w:t>15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7F1264">
              <w:rPr>
                <w:rFonts w:ascii="Times New Roman" w:hAnsi="Times New Roman" w:cs="Times New Roman"/>
                <w:lang w:val="en-US"/>
              </w:rPr>
              <w:t>-OH</w:t>
            </w:r>
            <w:r>
              <w:rPr>
                <w:rFonts w:ascii="Times New Roman" w:hAnsi="Times New Roman" w:cs="Times New Roman"/>
                <w:lang w:val="en-US"/>
              </w:rPr>
              <w:t>_conf_2</w:t>
            </w:r>
          </w:p>
        </w:tc>
      </w:tr>
      <w:tr w:rsidR="005C4F23" w:rsidTr="00BA3DFB">
        <w:tc>
          <w:tcPr>
            <w:tcW w:w="9628" w:type="dxa"/>
          </w:tcPr>
          <w:p w:rsidR="005C4F23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A7C84">
              <w:rPr>
                <w:rFonts w:ascii="Times New Roman" w:hAnsi="Times New Roman" w:cs="Times New Roman"/>
                <w:noProof/>
                <w:lang w:val="en-US"/>
              </w:rPr>
              <w:drawing>
                <wp:inline distT="0" distB="0" distL="0" distR="0" wp14:anchorId="46A3CC91" wp14:editId="31B252A6">
                  <wp:extent cx="1341198" cy="720000"/>
                  <wp:effectExtent l="0" t="0" r="0" b="4445"/>
                  <wp:docPr id="14" name="Imagem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1198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4F23" w:rsidTr="00BA3DFB">
        <w:tc>
          <w:tcPr>
            <w:tcW w:w="9628" w:type="dxa"/>
          </w:tcPr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0.00890       -0.02730       -0.0078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0.03540       -0.03790        1.5029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lastRenderedPageBreak/>
              <w:t>C          1.26440       -0.06440        2.1703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2.44380       -0.14940        1.5252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2.55660       -0.33990        0.0149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1.19240       -0.79410       -0.5606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3.72980       -0.02340        2.2915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4.71240       -1.15660        1.9786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4.96710       -1.27380        0.4729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3.62170       -1.46280       -0.2806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5.89620       -2.44610        0.1258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6.17420       -2.59750       -1.393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4.83190       -2.82960       -2.0964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3.83060       -1.70270       -1.7898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7.28670       -2.55270        0.7750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8.05800       -3.54090       -0.1436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7.14640       -3.83290       -1.355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O         -1.08490        0.02320        2.135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7.89900       -4.10920       -2.6496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7.23660       -5.03310       -3.644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O          8.99220       -3.62600       -2.8758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6.89360       -1.37430       -1.997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5.36320       -3.36350        0.423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5.44010       -0.34290        0.1408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3.18630       -2.38570        0.1290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2.96040        1.02030       -0.6106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O          7.28030       -2.94930        2.1497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0.01980        1.02330       -0.319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-0.94920       -0.43760       -0.379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1.24010        0.04800        3.249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1.20280       -0.70710       -1.648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1.05640       -1.85630       -0.331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3.52020        0.02320        3.361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4.19970        0.93160        2.0245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4.30510       -2.10280        2.3532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5.64720       -0.98990        2.5143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4.96090       -2.90020       -3.1805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4.41350       -3.78600       -1.7622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2.87930       -1.95590       -2.260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4.17160       -0.78280       -2.270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7.77930       -1.57920        0.7903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9.00650       -3.11930       -0.4744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8.29030       -4.45480        0.4067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6.52360       -4.70950       -1.1523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7.24010       -6.04970       -3.2383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6.19070       -4.76240       -3.8033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7.77620       -5.02330       -4.5902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6.32390       -0.45680       -1.8570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7.88190       -1.21800       -1.5658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7.03140       -1.50870       -3.0730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A7C84">
              <w:rPr>
                <w:rFonts w:ascii="Times New Roman" w:hAnsi="Times New Roman" w:cs="Times New Roman"/>
                <w:lang w:val="en-US"/>
              </w:rPr>
              <w:t>H          2.25520        1.80250       -0.3236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A7C84">
              <w:rPr>
                <w:rFonts w:ascii="Times New Roman" w:hAnsi="Times New Roman" w:cs="Times New Roman"/>
                <w:lang w:val="en-US"/>
              </w:rPr>
              <w:t>H          3.95150        1.34390       -0.2914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A7C84">
              <w:rPr>
                <w:rFonts w:ascii="Times New Roman" w:hAnsi="Times New Roman" w:cs="Times New Roman"/>
                <w:lang w:val="en-US"/>
              </w:rPr>
              <w:t>H          2.96230        0.96010       -1.69960</w:t>
            </w:r>
          </w:p>
          <w:p w:rsidR="005C4F23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A7C84">
              <w:rPr>
                <w:rFonts w:ascii="Times New Roman" w:hAnsi="Times New Roman" w:cs="Times New Roman"/>
                <w:lang w:val="en-US"/>
              </w:rPr>
              <w:t>H          6.85980       -3.81550        2.21900</w:t>
            </w:r>
          </w:p>
          <w:p w:rsidR="005B3561" w:rsidRDefault="005B3561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5C4F23" w:rsidTr="00BA3DFB">
        <w:tc>
          <w:tcPr>
            <w:tcW w:w="9628" w:type="dxa"/>
          </w:tcPr>
          <w:p w:rsidR="005C4F23" w:rsidRDefault="005C4F23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F1264">
              <w:rPr>
                <w:rFonts w:ascii="Times New Roman" w:hAnsi="Times New Roman" w:cs="Times New Roman"/>
                <w:lang w:val="en-US"/>
              </w:rPr>
              <w:lastRenderedPageBreak/>
              <w:t>15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7F1264">
              <w:rPr>
                <w:rFonts w:ascii="Times New Roman" w:hAnsi="Times New Roman" w:cs="Times New Roman"/>
                <w:lang w:val="en-US"/>
              </w:rPr>
              <w:t>-OH</w:t>
            </w:r>
            <w:r>
              <w:rPr>
                <w:rFonts w:ascii="Times New Roman" w:hAnsi="Times New Roman" w:cs="Times New Roman"/>
                <w:lang w:val="en-US"/>
              </w:rPr>
              <w:t>_conf_3</w:t>
            </w:r>
          </w:p>
        </w:tc>
      </w:tr>
      <w:tr w:rsidR="005C4F23" w:rsidTr="00BA3DFB">
        <w:tc>
          <w:tcPr>
            <w:tcW w:w="9628" w:type="dxa"/>
          </w:tcPr>
          <w:p w:rsidR="005C4F23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A7C84">
              <w:rPr>
                <w:rFonts w:ascii="Times New Roman" w:hAnsi="Times New Roman" w:cs="Times New Roman"/>
                <w:noProof/>
                <w:lang w:val="en-US"/>
              </w:rPr>
              <w:lastRenderedPageBreak/>
              <w:drawing>
                <wp:inline distT="0" distB="0" distL="0" distR="0" wp14:anchorId="430CA407" wp14:editId="74598634">
                  <wp:extent cx="1456319" cy="720000"/>
                  <wp:effectExtent l="0" t="0" r="0" b="4445"/>
                  <wp:docPr id="15" name="Imagem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6319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4F23" w:rsidTr="00BA3DFB">
        <w:tc>
          <w:tcPr>
            <w:tcW w:w="9628" w:type="dxa"/>
          </w:tcPr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0.01180       -0.06680        0.0030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0.02880       -0.05520        1.5138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1.27560       -0.05980        2.1728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2.45120       -0.14510        1.5209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2.55580       -0.36070        0.0134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1.19150       -0.83360       -0.5458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3.74120        0.00650        2.2765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4.73450       -1.12010        1.9740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4.97750       -1.26060        0.46850</w:t>
            </w:r>
          </w:p>
          <w:p w:rsidR="008A7C84" w:rsidRPr="001A0785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 3.62760       -1.48050       -0.2698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5.91790       -2.42500        0.1312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6.18400       -2.60160       -1.386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4.83900       -2.87000       -2.0712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3.82240       -1.75420       -1.776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7.31430       -2.50480        0.774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8.11850       -3.45540       -0.1615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7.16140       -3.80390       -1.336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O         -1.07460        0.00630        2.1521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7.83810       -4.25750       -2.6188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8.97200       -5.25030       -2.4757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O          7.47200       -3.88560       -3.7174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6.87760       -1.37150       -2.013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5.39870       -3.34390        0.449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5.43470       -0.32950        0.1156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3.20490       -2.39790        0.1650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C          2.94590        0.99180       -0.6375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O          7.32020       -2.92810        2.1408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0.00840        0.97940       -0.3243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-0.95160       -0.48840       -0.3574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1.25730        0.07010        3.2506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1.19490       -0.76340       -1.6344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1.06460       -1.89310       -0.299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3.53840        0.06780        3.3475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4.19820        0.96240        1.9910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4.34230       -2.06440        2.368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5.67210       -0.93200        2.4987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4.97050       -2.97160       -3.1504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4.44140       -3.82570       -1.7082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2.86850       -2.03300       -2.2274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4.14070       -0.84010       -2.2826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7.78290       -1.52020        0.8062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9.02240       -2.96190       -0.5223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8.43930       -4.33830        0.3920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6.57630       -4.68520       -1.0333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9.20740       -5.68470       -3.4456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9.85980       -4.74170       -2.0888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8.71930       -6.03790       -1.7620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6.28310       -0.46600       -1.899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7.85260       -1.17280       -1.5647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8A7C84">
              <w:rPr>
                <w:rFonts w:ascii="Times New Roman" w:hAnsi="Times New Roman" w:cs="Times New Roman"/>
              </w:rPr>
              <w:t>H          7.03200       -1.53820       -3.0793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A7C84">
              <w:rPr>
                <w:rFonts w:ascii="Times New Roman" w:hAnsi="Times New Roman" w:cs="Times New Roman"/>
                <w:lang w:val="en-US"/>
              </w:rPr>
              <w:t>H          2.23290        1.77200       -0.3650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A7C84">
              <w:rPr>
                <w:rFonts w:ascii="Times New Roman" w:hAnsi="Times New Roman" w:cs="Times New Roman"/>
                <w:lang w:val="en-US"/>
              </w:rPr>
              <w:t>H          3.93370        1.33140       -0.32490</w:t>
            </w:r>
          </w:p>
          <w:p w:rsidR="008A7C84" w:rsidRPr="008A7C84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A7C84">
              <w:rPr>
                <w:rFonts w:ascii="Times New Roman" w:hAnsi="Times New Roman" w:cs="Times New Roman"/>
                <w:lang w:val="en-US"/>
              </w:rPr>
              <w:t>H          2.94840        0.91100       -1.72520</w:t>
            </w:r>
          </w:p>
          <w:p w:rsidR="005C4F23" w:rsidRDefault="008A7C84" w:rsidP="00BA3DFB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A7C84">
              <w:rPr>
                <w:rFonts w:ascii="Times New Roman" w:hAnsi="Times New Roman" w:cs="Times New Roman"/>
                <w:lang w:val="en-US"/>
              </w:rPr>
              <w:lastRenderedPageBreak/>
              <w:t>H          6.84360       -3.76500        2.20710</w:t>
            </w:r>
          </w:p>
        </w:tc>
      </w:tr>
    </w:tbl>
    <w:p w:rsidR="00FB5453" w:rsidRPr="007F1264" w:rsidRDefault="00FB5453" w:rsidP="000543B1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p w:rsidR="00D82483" w:rsidRPr="007F1264" w:rsidRDefault="00D82483" w:rsidP="00D82483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bCs/>
          <w:sz w:val="20"/>
          <w:szCs w:val="20"/>
          <w:lang w:val="en-US"/>
        </w:rPr>
        <w:t>7β,</w:t>
      </w:r>
      <w:r w:rsidRPr="007935F5">
        <w:rPr>
          <w:rFonts w:ascii="Times New Roman" w:hAnsi="Times New Roman" w:cs="Times New Roman"/>
          <w:b/>
          <w:bCs/>
          <w:sz w:val="20"/>
          <w:szCs w:val="20"/>
          <w:lang w:val="en-US"/>
        </w:rPr>
        <w:t>15</w:t>
      </w:r>
      <w:r>
        <w:rPr>
          <w:rFonts w:ascii="Times New Roman" w:hAnsi="Times New Roman" w:cs="Times New Roman"/>
          <w:b/>
          <w:bCs/>
          <w:sz w:val="20"/>
          <w:szCs w:val="20"/>
          <w:lang w:val="en-US"/>
        </w:rPr>
        <w:t>β</w:t>
      </w:r>
      <w:r w:rsidRPr="007935F5">
        <w:rPr>
          <w:rFonts w:ascii="Times New Roman" w:hAnsi="Times New Roman" w:cs="Times New Roman"/>
          <w:b/>
          <w:bCs/>
          <w:sz w:val="20"/>
          <w:szCs w:val="20"/>
          <w:lang w:val="en-US"/>
        </w:rPr>
        <w:t>-OH</w:t>
      </w:r>
    </w:p>
    <w:p w:rsidR="00D82483" w:rsidRDefault="00857201" w:rsidP="00D82483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noProof/>
        </w:rPr>
        <w:object w:dxaOrig="2366" w:dyaOrig="1594">
          <v:shape id="_x0000_i1030" type="#_x0000_t75" alt="" style="width:118.35pt;height:79.75pt;mso-width-percent:0;mso-height-percent:0;mso-width-percent:0;mso-height-percent:0" o:ole="">
            <v:imagedata r:id="rId34" o:title=""/>
          </v:shape>
          <o:OLEObject Type="Embed" ProgID="ChemDraw.Document.6.0" ShapeID="_x0000_i1030" DrawAspect="Content" ObjectID="_1817724646" r:id="rId35"/>
        </w:object>
      </w:r>
    </w:p>
    <w:tbl>
      <w:tblPr>
        <w:tblStyle w:val="Tabelacomgrad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02"/>
      </w:tblGrid>
      <w:tr w:rsidR="00D82483" w:rsidTr="00D82483">
        <w:trPr>
          <w:jc w:val="center"/>
        </w:trPr>
        <w:tc>
          <w:tcPr>
            <w:tcW w:w="1985" w:type="dxa"/>
          </w:tcPr>
          <w:p w:rsidR="00D82483" w:rsidRDefault="00D82483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Conformer</w:t>
            </w:r>
          </w:p>
        </w:tc>
        <w:tc>
          <w:tcPr>
            <w:tcW w:w="3402" w:type="dxa"/>
          </w:tcPr>
          <w:p w:rsidR="00D82483" w:rsidRDefault="00D82483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lang w:val="en-US"/>
              </w:rPr>
              <w:t>Boltzman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 contribution analysis (%)</w:t>
            </w:r>
          </w:p>
        </w:tc>
      </w:tr>
      <w:tr w:rsidR="00D82483" w:rsidTr="00D82483">
        <w:trPr>
          <w:jc w:val="center"/>
        </w:trPr>
        <w:tc>
          <w:tcPr>
            <w:tcW w:w="1985" w:type="dxa"/>
          </w:tcPr>
          <w:p w:rsidR="00D82483" w:rsidRDefault="00D82483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D82483">
              <w:rPr>
                <w:rFonts w:ascii="Times New Roman" w:hAnsi="Times New Roman" w:cs="Times New Roman"/>
                <w:lang w:val="en-US"/>
              </w:rPr>
              <w:t>7β,15β-OH</w:t>
            </w:r>
            <w:r>
              <w:rPr>
                <w:rFonts w:ascii="Times New Roman" w:hAnsi="Times New Roman" w:cs="Times New Roman"/>
                <w:lang w:val="en-US"/>
              </w:rPr>
              <w:t>_conf_1</w:t>
            </w:r>
          </w:p>
        </w:tc>
        <w:tc>
          <w:tcPr>
            <w:tcW w:w="3402" w:type="dxa"/>
          </w:tcPr>
          <w:p w:rsidR="00D82483" w:rsidRDefault="00D82483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84.77</w:t>
            </w:r>
          </w:p>
        </w:tc>
      </w:tr>
      <w:tr w:rsidR="00D82483" w:rsidTr="00D82483">
        <w:trPr>
          <w:jc w:val="center"/>
        </w:trPr>
        <w:tc>
          <w:tcPr>
            <w:tcW w:w="1985" w:type="dxa"/>
          </w:tcPr>
          <w:p w:rsidR="00D82483" w:rsidRDefault="00D82483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D82483">
              <w:rPr>
                <w:rFonts w:ascii="Times New Roman" w:hAnsi="Times New Roman" w:cs="Times New Roman"/>
                <w:lang w:val="en-US"/>
              </w:rPr>
              <w:t>7β,15β-OH</w:t>
            </w:r>
            <w:r>
              <w:rPr>
                <w:rFonts w:ascii="Times New Roman" w:hAnsi="Times New Roman" w:cs="Times New Roman"/>
                <w:lang w:val="en-US"/>
              </w:rPr>
              <w:t>_conf_2</w:t>
            </w:r>
          </w:p>
        </w:tc>
        <w:tc>
          <w:tcPr>
            <w:tcW w:w="3402" w:type="dxa"/>
          </w:tcPr>
          <w:p w:rsidR="00D82483" w:rsidRDefault="00D82483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6.60</w:t>
            </w:r>
          </w:p>
        </w:tc>
      </w:tr>
      <w:tr w:rsidR="00D82483" w:rsidTr="00D82483">
        <w:trPr>
          <w:jc w:val="center"/>
        </w:trPr>
        <w:tc>
          <w:tcPr>
            <w:tcW w:w="1985" w:type="dxa"/>
          </w:tcPr>
          <w:p w:rsidR="00D82483" w:rsidRDefault="00D82483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D82483">
              <w:rPr>
                <w:rFonts w:ascii="Times New Roman" w:hAnsi="Times New Roman" w:cs="Times New Roman"/>
                <w:lang w:val="en-US"/>
              </w:rPr>
              <w:t>7β,15β-OH</w:t>
            </w:r>
            <w:r>
              <w:rPr>
                <w:rFonts w:ascii="Times New Roman" w:hAnsi="Times New Roman" w:cs="Times New Roman"/>
                <w:lang w:val="en-US"/>
              </w:rPr>
              <w:t>_conf_3</w:t>
            </w:r>
          </w:p>
        </w:tc>
        <w:tc>
          <w:tcPr>
            <w:tcW w:w="3402" w:type="dxa"/>
          </w:tcPr>
          <w:p w:rsidR="00D82483" w:rsidRDefault="00D82483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8.63</w:t>
            </w:r>
          </w:p>
        </w:tc>
      </w:tr>
    </w:tbl>
    <w:p w:rsidR="000543B1" w:rsidRDefault="000543B1" w:rsidP="000543B1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5B26" w:rsidTr="005E5B26">
        <w:tc>
          <w:tcPr>
            <w:tcW w:w="9628" w:type="dxa"/>
          </w:tcPr>
          <w:p w:rsid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D82483">
              <w:rPr>
                <w:rFonts w:ascii="Times New Roman" w:hAnsi="Times New Roman" w:cs="Times New Roman"/>
                <w:lang w:val="en-US"/>
              </w:rPr>
              <w:t>7β,15β-OH</w:t>
            </w:r>
            <w:r>
              <w:rPr>
                <w:rFonts w:ascii="Times New Roman" w:hAnsi="Times New Roman" w:cs="Times New Roman"/>
                <w:lang w:val="en-US"/>
              </w:rPr>
              <w:t>_conf_1</w:t>
            </w:r>
          </w:p>
        </w:tc>
      </w:tr>
      <w:tr w:rsidR="005E5B26" w:rsidTr="005E5B26">
        <w:tc>
          <w:tcPr>
            <w:tcW w:w="9628" w:type="dxa"/>
          </w:tcPr>
          <w:p w:rsid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noProof/>
                <w:lang w:val="en-US"/>
              </w:rPr>
              <w:drawing>
                <wp:inline distT="0" distB="0" distL="0" distR="0" wp14:anchorId="770926D4" wp14:editId="2EF6C0A5">
                  <wp:extent cx="1599668" cy="720000"/>
                  <wp:effectExtent l="0" t="0" r="635" b="4445"/>
                  <wp:docPr id="16" name="Imagem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9668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B26" w:rsidTr="005E5B26">
        <w:tc>
          <w:tcPr>
            <w:tcW w:w="9628" w:type="dxa"/>
          </w:tcPr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6.93440       -3.18340       -0.9900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5.90890       -3.27300        0.1153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4.51220       -3.37200       -0.3103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4.12670       -3.45720       -1.5967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5.09860       -3.58470       -2.7620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6.50250       -3.96660       -2.2303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2.67100       -3.39140       -1.9519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2.21530       -4.51600       -2.8846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3.09050       -4.60940       -4.1377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4.58640       -4.73430       -3.7073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2.74760       -5.81980       -5.029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3.64280       -5.94800       -6.2921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5.09220       -6.11420       -5.825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5.52080       -4.95530       -4.915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1.30290       -6.07290       -5.528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1.47990       -7.00510       -6.7501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3.00940       -7.21600       -6.9203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O         -6.21760       -3.21640        1.3001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3.46230       -7.64980       -8.3053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2.59610       -8.66110       -9.0252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O         -4.49670       -7.25090       -8.806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O         -0.59730       -4.90290       -5.9488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3.51610       -4.74500       -7.2521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2.97840       -6.70840       -4.4229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2.94390       -3.68560       -4.7052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4.64070       -5.64900       -3.0999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5.16860       -2.21860       -3.4909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O         -0.85370       -4.26310       -3.2778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7.06030       -2.11960       -1.2242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7.89480       -3.53550       -0.6103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3.77260       -3.31190        0.4819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7.24570       -3.82920       -3.0166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6.50210       -5.03280       -1.980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2.06210       -3.39100       -1.0446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2.47140       -2.44510       -2.468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2.25690       -5.47410       -2.3513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5.76770       -6.17940       -6.6802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lastRenderedPageBreak/>
              <w:t>H         -5.18460       -7.05840       -5.2746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6.53250       -5.15500       -4.5595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5.58330       -4.03960       -5.5076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0.71880       -6.56660       -4.7472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0.94640       -7.94700       -6.6233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1.05200       -6.50530       -7.6202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3.29610       -8.06910       -6.285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1.67140       -8.18290       -9.360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2.30830       -9.47710       -8.3579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3.12810       -9.05440       -9.8895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0.42770       -4.40200       -5.135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3.78310       -3.80680       -6.7658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2.49950       -4.62790       -7.625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lang w:val="en-US"/>
              </w:rPr>
              <w:t>H         -4.18510       -4.88180       -8.1015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lang w:val="en-US"/>
              </w:rPr>
              <w:t>H         -5.45940       -1.42640       -2.7989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lang w:val="en-US"/>
              </w:rPr>
              <w:t>H         -4.21120       -1.93410       -3.927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lang w:val="en-US"/>
              </w:rPr>
              <w:t>H         -5.90720       -2.24660       -4.29250</w:t>
            </w:r>
          </w:p>
          <w:p w:rsid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lang w:val="en-US"/>
              </w:rPr>
              <w:t>H         -0.27760       -4.34690       -2.50890</w:t>
            </w:r>
          </w:p>
          <w:p w:rsidR="005B3561" w:rsidRDefault="005B3561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5E5B26" w:rsidTr="005E5B26">
        <w:tc>
          <w:tcPr>
            <w:tcW w:w="9628" w:type="dxa"/>
          </w:tcPr>
          <w:p w:rsid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D82483">
              <w:rPr>
                <w:rFonts w:ascii="Times New Roman" w:hAnsi="Times New Roman" w:cs="Times New Roman"/>
                <w:lang w:val="en-US"/>
              </w:rPr>
              <w:lastRenderedPageBreak/>
              <w:t>7β,15β-OH</w:t>
            </w:r>
            <w:r>
              <w:rPr>
                <w:rFonts w:ascii="Times New Roman" w:hAnsi="Times New Roman" w:cs="Times New Roman"/>
                <w:lang w:val="en-US"/>
              </w:rPr>
              <w:t>_conf_2</w:t>
            </w:r>
          </w:p>
        </w:tc>
      </w:tr>
      <w:tr w:rsidR="005E5B26" w:rsidTr="005E5B26">
        <w:tc>
          <w:tcPr>
            <w:tcW w:w="9628" w:type="dxa"/>
          </w:tcPr>
          <w:p w:rsid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noProof/>
                <w:lang w:val="en-US"/>
              </w:rPr>
              <w:drawing>
                <wp:inline distT="0" distB="0" distL="0" distR="0" wp14:anchorId="0E8C9F4D" wp14:editId="71E26B31">
                  <wp:extent cx="1671329" cy="720000"/>
                  <wp:effectExtent l="0" t="0" r="5080" b="4445"/>
                  <wp:docPr id="17" name="Imagem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1329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B26" w:rsidTr="005E5B26">
        <w:tc>
          <w:tcPr>
            <w:tcW w:w="9628" w:type="dxa"/>
          </w:tcPr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7.01080       -3.18340       -0.9600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6.01430       -3.29910        0.1697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4.60900       -3.40440       -0.2206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4.18860       -3.47080       -1.4979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5.13220       -3.56860       -2.6895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6.55300       -3.94720       -2.2029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2.72520       -3.41220       -1.8149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2.24570       -4.52570       -2.7496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3.09770       -4.59180       -4.0267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4.60720       -4.70550       -3.6425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2.75650       -5.80200       -4.9223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3.60920       -5.90110       -6.217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5.07520       -6.04440       -5.795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5.50900       -4.89070       -4.881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1.31000       -6.09060       -5.366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1.45540       -7.00730       -6.607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2.98370       -7.17670       -6.837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O         -6.35560       -3.25670        1.346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3.39600       -7.58660       -8.2428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2.53490       -8.62020       -8.936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O         -4.39720       -7.15130       -8.777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O         -0.62960       -4.85190       -5.671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3.43030       -4.69080       -7.1593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3.02640       -6.68930       -4.332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2.92840       -3.66540       -4.584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4.68930       -5.63070       -3.0546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5.17080       -2.18870       -3.394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O         -0.85490       -4.29120       -2.9821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7.12450       -2.11490       -1.1783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7.98280       -3.53590       -0.611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3.88940       -3.36500        0.591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7.27420       -3.78820       -3.005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6.56850       -5.01780       -1.9732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lastRenderedPageBreak/>
              <w:t>H         -2.13290       -3.43190       -0.8986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2.50520       -2.45950       -2.3112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2.34170       -5.48720       -2.225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5.72480       -6.08530       -6.671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5.20150       -6.99440       -5.2619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6.53480       -5.07750       -4.560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5.53720       -3.96530       -5.4612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0.75300       -6.59060       -4.5711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0.95250       -7.96340       -6.4623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0.98330       -6.51890       -7.4621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3.31090       -8.02960       -6.2229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1.59030       -8.16470       -9.2476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2.28590       -9.44220       -8.2612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3.05180       -9.00100       -9.815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 0.27260       -5.05620       -5.948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3.68830       -3.75310       -6.668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2.40250       -4.59180       -7.507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lang w:val="en-US"/>
              </w:rPr>
              <w:t>H         -4.07900       -4.80280       -8.0275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lang w:val="en-US"/>
              </w:rPr>
              <w:t>H         -5.46870       -1.40600       -2.694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lang w:val="en-US"/>
              </w:rPr>
              <w:t>H         -4.19970       -1.90730       -3.8022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lang w:val="en-US"/>
              </w:rPr>
              <w:t>H         -5.89070       -2.19300       -4.21380</w:t>
            </w:r>
          </w:p>
          <w:p w:rsid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lang w:val="en-US"/>
              </w:rPr>
              <w:t>H         -0.67480       -4.31100       -3.93900</w:t>
            </w:r>
          </w:p>
          <w:p w:rsidR="005B3561" w:rsidRDefault="005B3561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5E5B26" w:rsidTr="005E5B26">
        <w:tc>
          <w:tcPr>
            <w:tcW w:w="9628" w:type="dxa"/>
          </w:tcPr>
          <w:p w:rsid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D82483">
              <w:rPr>
                <w:rFonts w:ascii="Times New Roman" w:hAnsi="Times New Roman" w:cs="Times New Roman"/>
                <w:lang w:val="en-US"/>
              </w:rPr>
              <w:lastRenderedPageBreak/>
              <w:t>7β,15β-OH</w:t>
            </w:r>
            <w:r>
              <w:rPr>
                <w:rFonts w:ascii="Times New Roman" w:hAnsi="Times New Roman" w:cs="Times New Roman"/>
                <w:lang w:val="en-US"/>
              </w:rPr>
              <w:t>_conf_3</w:t>
            </w:r>
          </w:p>
        </w:tc>
      </w:tr>
      <w:tr w:rsidR="005E5B26" w:rsidTr="005E5B26">
        <w:tc>
          <w:tcPr>
            <w:tcW w:w="9628" w:type="dxa"/>
          </w:tcPr>
          <w:p w:rsid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noProof/>
                <w:lang w:val="en-US"/>
              </w:rPr>
              <w:drawing>
                <wp:inline distT="0" distB="0" distL="0" distR="0" wp14:anchorId="07D176B5" wp14:editId="20BBDFA3">
                  <wp:extent cx="1292968" cy="720000"/>
                  <wp:effectExtent l="0" t="0" r="2540" b="4445"/>
                  <wp:docPr id="18" name="Imagem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2968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B26" w:rsidTr="005E5B26">
        <w:tc>
          <w:tcPr>
            <w:tcW w:w="9628" w:type="dxa"/>
          </w:tcPr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6.74940       -4.25940       -1.2352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5.81070       -4.00220       -0.0777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4.46920       -3.53420       -0.4333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4.09030       -3.23070       -1.6889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5.03590       -3.21630       -2.8765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6.49940       -3.27720       -2.3776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2.64500       -3.06370       -2.0337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2.20080       -4.24790       -2.9145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3.10060       -4.44940       -4.14500</w:t>
            </w:r>
          </w:p>
          <w:p w:rsidR="005E5B26" w:rsidRPr="001A0785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1A0785">
              <w:rPr>
                <w:rFonts w:ascii="Times New Roman" w:hAnsi="Times New Roman" w:cs="Times New Roman"/>
              </w:rPr>
              <w:t>C         -4.61560       -4.45850       -3.748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2.81270       -5.76440       -4.9001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3.66860       -5.94860       -6.1853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5.14580       -5.94040       -5.773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5.50730       -4.67160       -4.987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1.37920       -6.17530       -5.3055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1.59870       -7.26790       -6.3736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3.11500       -7.34030       -6.6591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O         -6.12380       -4.23940        1.0829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3.45660       -7.73140       -8.0906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4.87310       -8.18210       -8.380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O         -2.63450       -7.68600       -8.9858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O         -0.59420       -5.12510       -5.8753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3.40630       -4.87950       -7.2653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3.13560       -6.57070       -4.224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2.91040       -3.60440       -4.812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4.75400       -5.33880       -3.1072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C         -4.89740       -1.89270       -3.668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O         -0.85490       -4.01120       -3.364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7.77820       -4.20230       -0.8762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lastRenderedPageBreak/>
              <w:t>H         -6.58440       -5.29440       -1.558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3.74420       -3.52620        0.374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6.76080       -2.27530       -2.0222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7.17480       -3.48320       -3.2081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2.02930       -3.03460       -1.132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2.46450       -2.14230       -2.591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2.21800       -5.16110       -2.306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5.80240       -6.01550       -6.6438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5.34960       -6.81680       -5.147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6.55110       -4.75060       -4.6792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5.44910       -3.80100       -5.645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0.84470       -6.57550       -4.4388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1.21590       -8.23580       -6.0473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1.05590       -6.99550       -7.2777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3.57870       -8.09420       -6.0133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5.30450       -8.74200       -7.5499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5.50170       -7.30140       -8.543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4.88830       -8.78040       -9.2904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0.42140       -4.51000       -5.1449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3.60320       -3.87230       -6.8989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</w:rPr>
            </w:pPr>
            <w:r w:rsidRPr="005E5B26">
              <w:rPr>
                <w:rFonts w:ascii="Times New Roman" w:hAnsi="Times New Roman" w:cs="Times New Roman"/>
              </w:rPr>
              <w:t>H         -2.37700       -4.89960       -7.6165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lang w:val="en-US"/>
              </w:rPr>
              <w:t>H         -4.06390       -5.04210       -8.1238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lang w:val="en-US"/>
              </w:rPr>
              <w:t>H         -4.98270       -1.03830       -2.9930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lang w:val="en-US"/>
              </w:rPr>
              <w:t>H         -3.95400       -1.80280       -4.20410</w:t>
            </w:r>
          </w:p>
          <w:p w:rsidR="005E5B26" w:rsidRP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lang w:val="en-US"/>
              </w:rPr>
              <w:t>H         -5.70310       -1.81300       -4.39980</w:t>
            </w:r>
          </w:p>
          <w:p w:rsidR="005E5B26" w:rsidRDefault="005E5B26" w:rsidP="005E5B26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E5B26">
              <w:rPr>
                <w:rFonts w:ascii="Times New Roman" w:hAnsi="Times New Roman" w:cs="Times New Roman"/>
                <w:lang w:val="en-US"/>
              </w:rPr>
              <w:t>H         -0.25270       -4.07620       -2.61320</w:t>
            </w:r>
          </w:p>
        </w:tc>
      </w:tr>
    </w:tbl>
    <w:p w:rsidR="00F37253" w:rsidRDefault="00F37253" w:rsidP="000543B1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p w:rsidR="001A0785" w:rsidRPr="007F1264" w:rsidRDefault="001A0785" w:rsidP="001A0785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bCs/>
          <w:sz w:val="20"/>
          <w:szCs w:val="20"/>
          <w:lang w:val="en-US"/>
        </w:rPr>
        <w:t>7β,</w:t>
      </w:r>
      <w:r w:rsidRPr="007935F5">
        <w:rPr>
          <w:rFonts w:ascii="Times New Roman" w:hAnsi="Times New Roman" w:cs="Times New Roman"/>
          <w:b/>
          <w:bCs/>
          <w:sz w:val="20"/>
          <w:szCs w:val="20"/>
          <w:lang w:val="en-US"/>
        </w:rPr>
        <w:t>15</w:t>
      </w:r>
      <w:r>
        <w:rPr>
          <w:rFonts w:ascii="Times New Roman" w:hAnsi="Times New Roman" w:cs="Times New Roman"/>
          <w:b/>
          <w:bCs/>
          <w:sz w:val="20"/>
          <w:szCs w:val="20"/>
          <w:lang w:val="en-US"/>
        </w:rPr>
        <w:t>α</w:t>
      </w:r>
      <w:r w:rsidRPr="007935F5">
        <w:rPr>
          <w:rFonts w:ascii="Times New Roman" w:hAnsi="Times New Roman" w:cs="Times New Roman"/>
          <w:b/>
          <w:bCs/>
          <w:sz w:val="20"/>
          <w:szCs w:val="20"/>
          <w:lang w:val="en-US"/>
        </w:rPr>
        <w:t>-OH</w:t>
      </w:r>
    </w:p>
    <w:p w:rsidR="001A0785" w:rsidRDefault="00857201" w:rsidP="001A0785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noProof/>
        </w:rPr>
        <w:object w:dxaOrig="2366" w:dyaOrig="1591">
          <v:shape id="_x0000_i1029" type="#_x0000_t75" alt="" style="width:118.35pt;height:79.75pt;mso-width-percent:0;mso-height-percent:0;mso-width-percent:0;mso-height-percent:0" o:ole="">
            <v:imagedata r:id="rId39" o:title=""/>
          </v:shape>
          <o:OLEObject Type="Embed" ProgID="ChemDraw.Document.6.0" ShapeID="_x0000_i1029" DrawAspect="Content" ObjectID="_1817724647" r:id="rId40"/>
        </w:object>
      </w:r>
    </w:p>
    <w:tbl>
      <w:tblPr>
        <w:tblStyle w:val="Tabelacomgrad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02"/>
      </w:tblGrid>
      <w:tr w:rsidR="001A0785" w:rsidTr="00F74EF5">
        <w:trPr>
          <w:jc w:val="center"/>
        </w:trPr>
        <w:tc>
          <w:tcPr>
            <w:tcW w:w="1985" w:type="dxa"/>
          </w:tcPr>
          <w:p w:rsidR="001A0785" w:rsidRDefault="001A0785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Conformer</w:t>
            </w:r>
          </w:p>
        </w:tc>
        <w:tc>
          <w:tcPr>
            <w:tcW w:w="3402" w:type="dxa"/>
          </w:tcPr>
          <w:p w:rsidR="001A0785" w:rsidRDefault="001A0785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lang w:val="en-US"/>
              </w:rPr>
              <w:t>Boltzman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 contribution analysis (%)</w:t>
            </w:r>
          </w:p>
        </w:tc>
      </w:tr>
      <w:tr w:rsidR="001A0785" w:rsidTr="00F74EF5">
        <w:trPr>
          <w:jc w:val="center"/>
        </w:trPr>
        <w:tc>
          <w:tcPr>
            <w:tcW w:w="1985" w:type="dxa"/>
          </w:tcPr>
          <w:p w:rsidR="001A0785" w:rsidRDefault="001A0785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D82483">
              <w:rPr>
                <w:rFonts w:ascii="Times New Roman" w:hAnsi="Times New Roman" w:cs="Times New Roman"/>
                <w:lang w:val="en-US"/>
              </w:rPr>
              <w:t>7β,15</w:t>
            </w:r>
            <w:r w:rsidR="00F74EF5">
              <w:rPr>
                <w:rFonts w:ascii="Times New Roman" w:hAnsi="Times New Roman" w:cs="Times New Roman"/>
                <w:lang w:val="en-US"/>
              </w:rPr>
              <w:t>α</w:t>
            </w:r>
            <w:r w:rsidRPr="00D82483">
              <w:rPr>
                <w:rFonts w:ascii="Times New Roman" w:hAnsi="Times New Roman" w:cs="Times New Roman"/>
                <w:lang w:val="en-US"/>
              </w:rPr>
              <w:t>-OH</w:t>
            </w:r>
            <w:r>
              <w:rPr>
                <w:rFonts w:ascii="Times New Roman" w:hAnsi="Times New Roman" w:cs="Times New Roman"/>
                <w:lang w:val="en-US"/>
              </w:rPr>
              <w:t>_conf_1</w:t>
            </w:r>
          </w:p>
        </w:tc>
        <w:tc>
          <w:tcPr>
            <w:tcW w:w="3402" w:type="dxa"/>
          </w:tcPr>
          <w:p w:rsidR="001A0785" w:rsidRDefault="00D34A6A" w:rsidP="00F74EF5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94.89</w:t>
            </w:r>
          </w:p>
        </w:tc>
      </w:tr>
    </w:tbl>
    <w:p w:rsidR="001A0785" w:rsidRDefault="001A0785" w:rsidP="001A0785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D34A6A" w:rsidTr="003657A8">
        <w:tc>
          <w:tcPr>
            <w:tcW w:w="9628" w:type="dxa"/>
          </w:tcPr>
          <w:p w:rsidR="00D34A6A" w:rsidRDefault="00D34A6A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D82483">
              <w:rPr>
                <w:rFonts w:ascii="Times New Roman" w:hAnsi="Times New Roman" w:cs="Times New Roman"/>
                <w:lang w:val="en-US"/>
              </w:rPr>
              <w:t>7β,15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D82483">
              <w:rPr>
                <w:rFonts w:ascii="Times New Roman" w:hAnsi="Times New Roman" w:cs="Times New Roman"/>
                <w:lang w:val="en-US"/>
              </w:rPr>
              <w:t>-OH</w:t>
            </w:r>
            <w:r>
              <w:rPr>
                <w:rFonts w:ascii="Times New Roman" w:hAnsi="Times New Roman" w:cs="Times New Roman"/>
                <w:lang w:val="en-US"/>
              </w:rPr>
              <w:t>_conf_1</w:t>
            </w:r>
          </w:p>
        </w:tc>
      </w:tr>
      <w:tr w:rsidR="00D34A6A" w:rsidTr="003657A8">
        <w:tc>
          <w:tcPr>
            <w:tcW w:w="9628" w:type="dxa"/>
          </w:tcPr>
          <w:p w:rsidR="00D34A6A" w:rsidRDefault="00636590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636590">
              <w:rPr>
                <w:rFonts w:ascii="Times New Roman" w:hAnsi="Times New Roman" w:cs="Times New Roman"/>
                <w:noProof/>
                <w:lang w:val="en-US"/>
              </w:rPr>
              <w:drawing>
                <wp:inline distT="0" distB="0" distL="0" distR="0" wp14:anchorId="3ABCB119" wp14:editId="5F87C3D7">
                  <wp:extent cx="1482985" cy="720000"/>
                  <wp:effectExtent l="0" t="0" r="3175" b="4445"/>
                  <wp:docPr id="8" name="Image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2985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2.96800       -4.32820        1.5113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2.96820       -2.84780        1.8101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4.28310       -2.22510        1.9823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5.45040       -2.87690        1.8212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5.54320       -4.31120        1.3054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4.18880       -4.73780        0.6871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6.74440       -2.19600        2.1763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7.76850       -2.25030        1.0398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7.98620       -3.70440        0.5881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6.64570       -4.36770        0.1817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C         -8.96650       -3.80540       -0.5816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C         -9.24840       -5.25420       -1.0583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C         -7.90720       -5.84900       -1.5106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lastRenderedPageBreak/>
        <w:t>C         -6.85520       -5.78670       -0.3880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C        -10.33160       -3.11690       -0.4955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C        -11.15220       -3.79810       -1.6219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C        -10.27590       -4.93390       -2.2058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O         -1.93210       -2.20960        1.9523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C        -11.07200       -6.12460       -2.7195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C        -10.44720       -6.94350       -3.8256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O        -12.17220       -6.40470       -2.2822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O        -10.90010       -3.30830        0.8116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C         -9.89870       -6.15470        0.0097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H         -8.47690       -3.31520       -1.4323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H         -8.40980       -4.22640        1.4507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H         -6.24780       -3.76440       -0.6462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C         -5.88480       -5.23440        2.5021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O         -7.39560       -1.37600       -0.0369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H         -2.95410       -4.84950        2.4758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H         -2.03760       -4.58600        1.0029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4.27420       -1.19460        2.3234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4.17530       -5.81860        0.5385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4.10040       -4.28470       -0.3059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6.56350       -1.15960        2.4661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7.18290       -2.70030        3.0450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8.71560       -1.84840        1.3993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8.02040       -6.89080       -1.8240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7.54150       -5.29200       -2.3809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H         -5.91160       -6.16820       -0.7829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H         -7.14790       -6.46980        0.4121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H        -10.23280       -2.04300       -0.6737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H        -11.43620       -3.08680       -2.3994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H        -12.07100       -4.21360       -1.2078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H         -9.69010       -4.55140       -3.0480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H        -10.45690       -6.35300       -4.7476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H         -9.40180       -7.17410       -3.6117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H        -11.01140       -7.86090       -3.9832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743B43">
        <w:rPr>
          <w:rFonts w:ascii="Times New Roman" w:hAnsi="Times New Roman" w:cs="Times New Roman"/>
        </w:rPr>
        <w:t>H        -11.74440       -2.84370        0.8436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9.28880       -6.22040        0.91040</w:t>
      </w:r>
    </w:p>
    <w:p w:rsidR="00743B43" w:rsidRPr="002417B6" w:rsidRDefault="00743B43" w:rsidP="00743B43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-10.87920       -5.79180        0.3094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43B43">
        <w:rPr>
          <w:rFonts w:ascii="Times New Roman" w:hAnsi="Times New Roman" w:cs="Times New Roman"/>
          <w:lang w:val="en-US"/>
        </w:rPr>
        <w:t>H        -10.01680       -7.17020       -0.3772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43B43">
        <w:rPr>
          <w:rFonts w:ascii="Times New Roman" w:hAnsi="Times New Roman" w:cs="Times New Roman"/>
          <w:lang w:val="en-US"/>
        </w:rPr>
        <w:t>H         -5.14400       -5.12610        3.2961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43B43">
        <w:rPr>
          <w:rFonts w:ascii="Times New Roman" w:hAnsi="Times New Roman" w:cs="Times New Roman"/>
          <w:lang w:val="en-US"/>
        </w:rPr>
        <w:t>H         -6.86040       -5.00890        2.93320</w:t>
      </w:r>
    </w:p>
    <w:p w:rsidR="00743B43" w:rsidRPr="00743B43" w:rsidRDefault="00743B43" w:rsidP="00743B43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43B43">
        <w:rPr>
          <w:rFonts w:ascii="Times New Roman" w:hAnsi="Times New Roman" w:cs="Times New Roman"/>
          <w:lang w:val="en-US"/>
        </w:rPr>
        <w:t>H         -5.88910       -6.28010        2.19340</w:t>
      </w:r>
    </w:p>
    <w:p w:rsidR="00F37253" w:rsidRDefault="00743B43" w:rsidP="00743B43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43B43">
        <w:rPr>
          <w:rFonts w:ascii="Times New Roman" w:hAnsi="Times New Roman" w:cs="Times New Roman"/>
          <w:lang w:val="en-US"/>
        </w:rPr>
        <w:t>H         -6.46200       -1.50340       -0.24570</w:t>
      </w:r>
    </w:p>
    <w:p w:rsidR="00743B43" w:rsidRDefault="00743B43" w:rsidP="00743B43">
      <w:pPr>
        <w:pStyle w:val="SemEspaamento"/>
        <w:jc w:val="center"/>
        <w:rPr>
          <w:rFonts w:ascii="Times New Roman" w:hAnsi="Times New Roman" w:cs="Times New Roman"/>
          <w:lang w:val="en-US"/>
        </w:rPr>
      </w:pPr>
    </w:p>
    <w:p w:rsidR="00743B43" w:rsidRPr="007F1264" w:rsidRDefault="00743B43" w:rsidP="00743B43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bCs/>
          <w:sz w:val="20"/>
          <w:szCs w:val="20"/>
          <w:lang w:val="en-US"/>
        </w:rPr>
        <w:t>7α,</w:t>
      </w:r>
      <w:r w:rsidRPr="007935F5">
        <w:rPr>
          <w:rFonts w:ascii="Times New Roman" w:hAnsi="Times New Roman" w:cs="Times New Roman"/>
          <w:b/>
          <w:bCs/>
          <w:sz w:val="20"/>
          <w:szCs w:val="20"/>
          <w:lang w:val="en-US"/>
        </w:rPr>
        <w:t>15</w:t>
      </w:r>
      <w:r>
        <w:rPr>
          <w:rFonts w:ascii="Times New Roman" w:hAnsi="Times New Roman" w:cs="Times New Roman"/>
          <w:b/>
          <w:bCs/>
          <w:sz w:val="20"/>
          <w:szCs w:val="20"/>
          <w:lang w:val="en-US"/>
        </w:rPr>
        <w:t>β</w:t>
      </w:r>
      <w:r w:rsidRPr="007935F5">
        <w:rPr>
          <w:rFonts w:ascii="Times New Roman" w:hAnsi="Times New Roman" w:cs="Times New Roman"/>
          <w:b/>
          <w:bCs/>
          <w:sz w:val="20"/>
          <w:szCs w:val="20"/>
          <w:lang w:val="en-US"/>
        </w:rPr>
        <w:t>-OH</w:t>
      </w:r>
    </w:p>
    <w:p w:rsidR="00743B43" w:rsidRDefault="00857201" w:rsidP="00743B43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noProof/>
        </w:rPr>
        <w:object w:dxaOrig="2366" w:dyaOrig="1594">
          <v:shape id="_x0000_i1028" type="#_x0000_t75" alt="" style="width:118.35pt;height:79.75pt;mso-width-percent:0;mso-height-percent:0;mso-width-percent:0;mso-height-percent:0" o:ole="">
            <v:imagedata r:id="rId42" o:title=""/>
          </v:shape>
          <o:OLEObject Type="Embed" ProgID="ChemDraw.Document.6.0" ShapeID="_x0000_i1028" DrawAspect="Content" ObjectID="_1817724648" r:id="rId43"/>
        </w:object>
      </w:r>
    </w:p>
    <w:tbl>
      <w:tblPr>
        <w:tblStyle w:val="Tabelacomgrad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02"/>
      </w:tblGrid>
      <w:tr w:rsidR="00743B43" w:rsidTr="003657A8">
        <w:trPr>
          <w:jc w:val="center"/>
        </w:trPr>
        <w:tc>
          <w:tcPr>
            <w:tcW w:w="1985" w:type="dxa"/>
          </w:tcPr>
          <w:p w:rsidR="00743B43" w:rsidRDefault="00743B43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Conformer</w:t>
            </w:r>
          </w:p>
        </w:tc>
        <w:tc>
          <w:tcPr>
            <w:tcW w:w="3402" w:type="dxa"/>
          </w:tcPr>
          <w:p w:rsidR="00743B43" w:rsidRDefault="00743B43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lang w:val="en-US"/>
              </w:rPr>
              <w:t>Boltzman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 contribution analysis (%)</w:t>
            </w:r>
          </w:p>
        </w:tc>
      </w:tr>
      <w:tr w:rsidR="00743B43" w:rsidTr="003657A8">
        <w:trPr>
          <w:jc w:val="center"/>
        </w:trPr>
        <w:tc>
          <w:tcPr>
            <w:tcW w:w="1985" w:type="dxa"/>
          </w:tcPr>
          <w:p w:rsidR="00743B43" w:rsidRDefault="00743B43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D82483">
              <w:rPr>
                <w:rFonts w:ascii="Times New Roman" w:hAnsi="Times New Roman" w:cs="Times New Roman"/>
                <w:lang w:val="en-US"/>
              </w:rPr>
              <w:t>7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D82483">
              <w:rPr>
                <w:rFonts w:ascii="Times New Roman" w:hAnsi="Times New Roman" w:cs="Times New Roman"/>
                <w:lang w:val="en-US"/>
              </w:rPr>
              <w:t>,15</w:t>
            </w:r>
            <w:r>
              <w:rPr>
                <w:rFonts w:ascii="Times New Roman" w:hAnsi="Times New Roman" w:cs="Times New Roman"/>
                <w:lang w:val="en-US"/>
              </w:rPr>
              <w:t>β</w:t>
            </w:r>
            <w:r w:rsidRPr="00D82483">
              <w:rPr>
                <w:rFonts w:ascii="Times New Roman" w:hAnsi="Times New Roman" w:cs="Times New Roman"/>
                <w:lang w:val="en-US"/>
              </w:rPr>
              <w:t>-OH</w:t>
            </w:r>
            <w:r>
              <w:rPr>
                <w:rFonts w:ascii="Times New Roman" w:hAnsi="Times New Roman" w:cs="Times New Roman"/>
                <w:lang w:val="en-US"/>
              </w:rPr>
              <w:t>_conf_1</w:t>
            </w:r>
          </w:p>
        </w:tc>
        <w:tc>
          <w:tcPr>
            <w:tcW w:w="3402" w:type="dxa"/>
          </w:tcPr>
          <w:p w:rsidR="00743B43" w:rsidRDefault="00743B43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52.73</w:t>
            </w:r>
          </w:p>
        </w:tc>
      </w:tr>
      <w:tr w:rsidR="00743B43" w:rsidTr="003657A8">
        <w:trPr>
          <w:jc w:val="center"/>
        </w:trPr>
        <w:tc>
          <w:tcPr>
            <w:tcW w:w="1985" w:type="dxa"/>
          </w:tcPr>
          <w:p w:rsidR="00743B43" w:rsidRDefault="00743B43" w:rsidP="00743B4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D82483">
              <w:rPr>
                <w:rFonts w:ascii="Times New Roman" w:hAnsi="Times New Roman" w:cs="Times New Roman"/>
                <w:lang w:val="en-US"/>
              </w:rPr>
              <w:t>7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D82483">
              <w:rPr>
                <w:rFonts w:ascii="Times New Roman" w:hAnsi="Times New Roman" w:cs="Times New Roman"/>
                <w:lang w:val="en-US"/>
              </w:rPr>
              <w:t>,15</w:t>
            </w:r>
            <w:r>
              <w:rPr>
                <w:rFonts w:ascii="Times New Roman" w:hAnsi="Times New Roman" w:cs="Times New Roman"/>
                <w:lang w:val="en-US"/>
              </w:rPr>
              <w:t>β</w:t>
            </w:r>
            <w:r w:rsidRPr="00D82483">
              <w:rPr>
                <w:rFonts w:ascii="Times New Roman" w:hAnsi="Times New Roman" w:cs="Times New Roman"/>
                <w:lang w:val="en-US"/>
              </w:rPr>
              <w:t>-OH</w:t>
            </w:r>
            <w:r>
              <w:rPr>
                <w:rFonts w:ascii="Times New Roman" w:hAnsi="Times New Roman" w:cs="Times New Roman"/>
                <w:lang w:val="en-US"/>
              </w:rPr>
              <w:t>_conf_2</w:t>
            </w:r>
          </w:p>
        </w:tc>
        <w:tc>
          <w:tcPr>
            <w:tcW w:w="3402" w:type="dxa"/>
          </w:tcPr>
          <w:p w:rsidR="00743B43" w:rsidRDefault="00743B43" w:rsidP="00743B43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7.27</w:t>
            </w:r>
          </w:p>
        </w:tc>
      </w:tr>
    </w:tbl>
    <w:p w:rsidR="00743B43" w:rsidRDefault="00743B43" w:rsidP="00743B43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743B43" w:rsidTr="003657A8">
        <w:tc>
          <w:tcPr>
            <w:tcW w:w="9628" w:type="dxa"/>
          </w:tcPr>
          <w:p w:rsidR="00743B43" w:rsidRDefault="00743B43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D82483">
              <w:rPr>
                <w:rFonts w:ascii="Times New Roman" w:hAnsi="Times New Roman" w:cs="Times New Roman"/>
                <w:lang w:val="en-US"/>
              </w:rPr>
              <w:t>7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D82483">
              <w:rPr>
                <w:rFonts w:ascii="Times New Roman" w:hAnsi="Times New Roman" w:cs="Times New Roman"/>
                <w:lang w:val="en-US"/>
              </w:rPr>
              <w:t>,15</w:t>
            </w:r>
            <w:r>
              <w:rPr>
                <w:rFonts w:ascii="Times New Roman" w:hAnsi="Times New Roman" w:cs="Times New Roman"/>
                <w:lang w:val="en-US"/>
              </w:rPr>
              <w:t>β</w:t>
            </w:r>
            <w:r w:rsidRPr="00D82483">
              <w:rPr>
                <w:rFonts w:ascii="Times New Roman" w:hAnsi="Times New Roman" w:cs="Times New Roman"/>
                <w:lang w:val="en-US"/>
              </w:rPr>
              <w:t>-OH</w:t>
            </w:r>
            <w:r>
              <w:rPr>
                <w:rFonts w:ascii="Times New Roman" w:hAnsi="Times New Roman" w:cs="Times New Roman"/>
                <w:lang w:val="en-US"/>
              </w:rPr>
              <w:t>_conf_1</w:t>
            </w:r>
          </w:p>
        </w:tc>
      </w:tr>
      <w:tr w:rsidR="00743B43" w:rsidTr="003657A8">
        <w:tc>
          <w:tcPr>
            <w:tcW w:w="9628" w:type="dxa"/>
          </w:tcPr>
          <w:p w:rsidR="00743B43" w:rsidRDefault="00706711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06711">
              <w:rPr>
                <w:rFonts w:ascii="Times New Roman" w:hAnsi="Times New Roman" w:cs="Times New Roman"/>
                <w:noProof/>
                <w:lang w:val="en-US"/>
              </w:rPr>
              <w:drawing>
                <wp:inline distT="0" distB="0" distL="0" distR="0" wp14:anchorId="52526951" wp14:editId="6FD9935A">
                  <wp:extent cx="1338182" cy="720000"/>
                  <wp:effectExtent l="0" t="0" r="0" b="4445"/>
                  <wp:docPr id="19" name="Imagem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8182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1.32390       -1.94430        0.2379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2.76860       -1.89540        0.6752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3.02380       -1.30230        1.9887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2.05410       -0.88300        2.8213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0.56860       -1.07310        2.5520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0.37350       -2.11720        1.4236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2.40740       -0.15170        4.0813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1.74040       -0.74120        5.3240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0.21830       -0.82160        5.1662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 0.11260       -1.61850        3.8635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0.49220       -1.51660        6.3506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2.03300       -1.62230        6.1710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2.31730       -2.43460        4.9055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1.63090       -1.81670        3.6813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0.32810       -1.00720        7.7987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1.51010       -1.64260        8.5648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2.40040       -2.34390        7.5174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O         -3.68260       -2.28180       -0.0437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3.88190       -2.35800        7.8643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4.68690       -3.54490        7.3876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O          4.40300       -1.46940        8.5115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O         -0.89350       -1.40220        8.4234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2.72180       -0.24400        6.0944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0.11710       -2.54950        6.3735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0.14720        0.20660        5.0769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-0.31810       -2.61780        4.0152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0.02360        0.29120        2.1126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O         -2.06210        0.09060        6.4575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-1.11990       -1.00790       -0.2947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-1.20260       -2.74890       -0.4892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4.06850       -1.16050        2.2465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 0.65490       -2.08490        1.0623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0.52750       -3.11630        1.8443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3.49240       -0.13700        4.2131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2.08030        0.89110        3.9963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2.13420       -1.74960        5.5040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 3.39240       -2.50060        4.7127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 1.95440       -3.45920        5.0458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1.81410       -2.46390        2.8226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2.10460       -0.86110        3.4482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0.39760        0.08470        7.8274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2.08180       -0.89150        9.1082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1.12480       -2.35410        9.2959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2.08620       -3.38560        7.4028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4.38900       -4.42530        7.9667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4.47810       -3.77350        6.3406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lastRenderedPageBreak/>
        <w:t>H          5.75100       -3.36560        7.5306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-1.58700       -0.90060        7.9627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 2.32170        0.36660        5.2859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 2.61290        0.32240        7.0186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 3.79220       -0.36220        5.9123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0.52280        0.69190        1.2571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0.02210        1.03700        2.9068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 1.06740        0.18190        1.81720</w:t>
      </w:r>
    </w:p>
    <w:p w:rsidR="00743B43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3.01590        0.24270        6.4646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  <w:lang w:val="en-US"/>
        </w:rPr>
        <w:t>α</w:t>
      </w:r>
      <w:r w:rsidRPr="002417B6">
        <w:rPr>
          <w:rFonts w:ascii="Times New Roman" w:hAnsi="Times New Roman" w:cs="Times New Roman"/>
        </w:rPr>
        <w:t>,15</w:t>
      </w:r>
      <w:r>
        <w:rPr>
          <w:rFonts w:ascii="Times New Roman" w:hAnsi="Times New Roman" w:cs="Times New Roman"/>
          <w:lang w:val="en-US"/>
        </w:rPr>
        <w:t>β</w:t>
      </w:r>
      <w:r w:rsidRPr="002417B6">
        <w:rPr>
          <w:rFonts w:ascii="Times New Roman" w:hAnsi="Times New Roman" w:cs="Times New Roman"/>
        </w:rPr>
        <w:t>-OH_conf_2</w:t>
      </w:r>
    </w:p>
    <w:p w:rsidR="00706711" w:rsidRDefault="00706711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06711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4A9B87C3" wp14:editId="55E3C4E7">
            <wp:extent cx="1474286" cy="720000"/>
            <wp:effectExtent l="0" t="0" r="0" b="4445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74286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06711">
        <w:rPr>
          <w:rFonts w:ascii="Times New Roman" w:hAnsi="Times New Roman" w:cs="Times New Roman"/>
          <w:lang w:val="en-US"/>
        </w:rPr>
        <w:t>C         -1.35050       -2.00280        0.1817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06711">
        <w:rPr>
          <w:rFonts w:ascii="Times New Roman" w:hAnsi="Times New Roman" w:cs="Times New Roman"/>
          <w:lang w:val="en-US"/>
        </w:rPr>
        <w:t>C         -2.79720       -1.93230        0.6102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06711">
        <w:rPr>
          <w:rFonts w:ascii="Times New Roman" w:hAnsi="Times New Roman" w:cs="Times New Roman"/>
          <w:lang w:val="en-US"/>
        </w:rPr>
        <w:t>C         -3.05550       -1.29610        1.9009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06711">
        <w:rPr>
          <w:rFonts w:ascii="Times New Roman" w:hAnsi="Times New Roman" w:cs="Times New Roman"/>
          <w:lang w:val="en-US"/>
        </w:rPr>
        <w:t>C         -2.08880       -0.85400        2.7274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06711">
        <w:rPr>
          <w:rFonts w:ascii="Times New Roman" w:hAnsi="Times New Roman" w:cs="Times New Roman"/>
          <w:lang w:val="en-US"/>
        </w:rPr>
        <w:t>C         -0.60300       -1.06670        2.4719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06711">
        <w:rPr>
          <w:rFonts w:ascii="Times New Roman" w:hAnsi="Times New Roman" w:cs="Times New Roman"/>
          <w:lang w:val="en-US"/>
        </w:rPr>
        <w:t>C         -0.40810       -2.14550        1.3775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06711">
        <w:rPr>
          <w:rFonts w:ascii="Times New Roman" w:hAnsi="Times New Roman" w:cs="Times New Roman"/>
          <w:lang w:val="en-US"/>
        </w:rPr>
        <w:t>C         -2.45020       -0.07800        3.9567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06711">
        <w:rPr>
          <w:rFonts w:ascii="Times New Roman" w:hAnsi="Times New Roman" w:cs="Times New Roman"/>
          <w:lang w:val="en-US"/>
        </w:rPr>
        <w:t>C         -1.79040       -0.60310        5.2294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06711">
        <w:rPr>
          <w:rFonts w:ascii="Times New Roman" w:hAnsi="Times New Roman" w:cs="Times New Roman"/>
          <w:lang w:val="en-US"/>
        </w:rPr>
        <w:t>C         -0.26360       -0.71960        5.0653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06711">
        <w:rPr>
          <w:rFonts w:ascii="Times New Roman" w:hAnsi="Times New Roman" w:cs="Times New Roman"/>
          <w:lang w:val="en-US"/>
        </w:rPr>
        <w:t>C          0.06420       -1.57720        3.8037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0.43380       -1.37030        6.2794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1.97460       -1.51560        6.1204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2.24740       -2.39160        4.8950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1.57940       -1.81840        3.6390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0.27830       -0.79080        7.6986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1.45550       -1.39390        8.5096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2.32010       -2.17310        7.4812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O         -3.70850       -2.33870       -0.1025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3.78280       -2.35120        7.8589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4.07250       -2.73710        9.2933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O          4.68340       -2.23770        7.0501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O         -0.99980       -1.04470        8.3128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2.68140       -0.14810        5.9849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0.04340       -2.39920        6.3424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0.11890        0.29780        4.9354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-0.39000       -2.56090        3.9906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C          0.00480        0.27780        1.9950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O         -2.18440        0.29850        6.2604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-1.13790       -1.08350       -0.3769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-1.23020       -2.82930       -0.5205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4.10050       -1.13890        2.1483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 0.62280       -2.13100        1.0220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0.57140       -3.13050        1.8274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3.53210       -0.05850        4.0943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2.12890        0.96330        3.8318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2.19300       -1.60360        5.4454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 3.32190       -2.49290        4.7300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lastRenderedPageBreak/>
        <w:t>H          1.85790       -3.39930        5.0841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1.75310       -2.50940        2.8129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2.07620       -0.88580        3.3634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0.34040        0.29640        7.6861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2.02510       -0.60040        8.9950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1.07380       -2.03750        9.3032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1.94210       -3.20570        7.4476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5.10370       -3.07320        9.3839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3.92150       -1.87210        9.9454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 3.39040       -3.51840        9.6367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706711">
        <w:rPr>
          <w:rFonts w:ascii="Times New Roman" w:hAnsi="Times New Roman" w:cs="Times New Roman"/>
        </w:rPr>
        <w:t>H         -1.14670       -1.99880        8.3553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 2.29510        0.42870        5.14580</w:t>
      </w:r>
    </w:p>
    <w:p w:rsidR="00706711" w:rsidRPr="002417B6" w:rsidRDefault="00706711" w:rsidP="00706711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 2.56290        0.46850        6.8779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06711">
        <w:rPr>
          <w:rFonts w:ascii="Times New Roman" w:hAnsi="Times New Roman" w:cs="Times New Roman"/>
          <w:lang w:val="en-US"/>
        </w:rPr>
        <w:t>H          3.74860       -0.29780        5.8270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06711">
        <w:rPr>
          <w:rFonts w:ascii="Times New Roman" w:hAnsi="Times New Roman" w:cs="Times New Roman"/>
          <w:lang w:val="en-US"/>
        </w:rPr>
        <w:t>H         -0.52170        0.64760        1.1135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06711">
        <w:rPr>
          <w:rFonts w:ascii="Times New Roman" w:hAnsi="Times New Roman" w:cs="Times New Roman"/>
          <w:lang w:val="en-US"/>
        </w:rPr>
        <w:t>H         -0.05590        1.05300        2.75920</w:t>
      </w:r>
    </w:p>
    <w:p w:rsidR="00706711" w:rsidRPr="00706711" w:rsidRDefault="00706711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06711">
        <w:rPr>
          <w:rFonts w:ascii="Times New Roman" w:hAnsi="Times New Roman" w:cs="Times New Roman"/>
          <w:lang w:val="en-US"/>
        </w:rPr>
        <w:t>H          1.05440        0.15390        1.72640</w:t>
      </w:r>
    </w:p>
    <w:p w:rsidR="00D34A6A" w:rsidRDefault="00706711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706711">
        <w:rPr>
          <w:rFonts w:ascii="Times New Roman" w:hAnsi="Times New Roman" w:cs="Times New Roman"/>
          <w:lang w:val="en-US"/>
        </w:rPr>
        <w:t>H         -1.98090       -0.12410        7.11430</w:t>
      </w:r>
    </w:p>
    <w:p w:rsidR="00706711" w:rsidRDefault="00706711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</w:p>
    <w:p w:rsidR="00575A66" w:rsidRPr="007F1264" w:rsidRDefault="00575A66" w:rsidP="00575A66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/>
          <w:bCs/>
          <w:sz w:val="20"/>
          <w:szCs w:val="20"/>
          <w:lang w:val="en-US"/>
        </w:rPr>
        <w:t>7α,</w:t>
      </w:r>
      <w:r w:rsidRPr="007935F5">
        <w:rPr>
          <w:rFonts w:ascii="Times New Roman" w:hAnsi="Times New Roman" w:cs="Times New Roman"/>
          <w:b/>
          <w:bCs/>
          <w:sz w:val="20"/>
          <w:szCs w:val="20"/>
          <w:lang w:val="en-US"/>
        </w:rPr>
        <w:t>15</w:t>
      </w:r>
      <w:r>
        <w:rPr>
          <w:rFonts w:ascii="Times New Roman" w:hAnsi="Times New Roman" w:cs="Times New Roman"/>
          <w:b/>
          <w:bCs/>
          <w:sz w:val="20"/>
          <w:szCs w:val="20"/>
          <w:lang w:val="en-US"/>
        </w:rPr>
        <w:t>α</w:t>
      </w:r>
      <w:r w:rsidRPr="007935F5">
        <w:rPr>
          <w:rFonts w:ascii="Times New Roman" w:hAnsi="Times New Roman" w:cs="Times New Roman"/>
          <w:b/>
          <w:bCs/>
          <w:sz w:val="20"/>
          <w:szCs w:val="20"/>
          <w:lang w:val="en-US"/>
        </w:rPr>
        <w:t>-OH</w:t>
      </w:r>
    </w:p>
    <w:p w:rsidR="00575A66" w:rsidRDefault="00857201" w:rsidP="00575A66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noProof/>
        </w:rPr>
        <w:object w:dxaOrig="2366" w:dyaOrig="1594">
          <v:shape id="_x0000_i1027" type="#_x0000_t75" alt="" style="width:118.35pt;height:79.75pt;mso-width-percent:0;mso-height-percent:0;mso-width-percent:0;mso-height-percent:0" o:ole="">
            <v:imagedata r:id="rId46" o:title=""/>
          </v:shape>
          <o:OLEObject Type="Embed" ProgID="ChemDraw.Document.6.0" ShapeID="_x0000_i1027" DrawAspect="Content" ObjectID="_1817724649" r:id="rId47"/>
        </w:object>
      </w:r>
    </w:p>
    <w:tbl>
      <w:tblPr>
        <w:tblStyle w:val="Tabelacomgrad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3402"/>
      </w:tblGrid>
      <w:tr w:rsidR="00575A66" w:rsidTr="003657A8">
        <w:trPr>
          <w:jc w:val="center"/>
        </w:trPr>
        <w:tc>
          <w:tcPr>
            <w:tcW w:w="1985" w:type="dxa"/>
          </w:tcPr>
          <w:p w:rsidR="00575A66" w:rsidRDefault="00575A66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Conformer</w:t>
            </w:r>
          </w:p>
        </w:tc>
        <w:tc>
          <w:tcPr>
            <w:tcW w:w="3402" w:type="dxa"/>
          </w:tcPr>
          <w:p w:rsidR="00575A66" w:rsidRDefault="00575A66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lang w:val="en-US"/>
              </w:rPr>
              <w:t>Boltzman</w:t>
            </w:r>
            <w:proofErr w:type="spellEnd"/>
            <w:r>
              <w:rPr>
                <w:rFonts w:ascii="Times New Roman" w:hAnsi="Times New Roman" w:cs="Times New Roman"/>
                <w:lang w:val="en-US"/>
              </w:rPr>
              <w:t xml:space="preserve"> contribution analysis (%)</w:t>
            </w:r>
          </w:p>
        </w:tc>
      </w:tr>
      <w:tr w:rsidR="00575A66" w:rsidTr="003657A8">
        <w:trPr>
          <w:jc w:val="center"/>
        </w:trPr>
        <w:tc>
          <w:tcPr>
            <w:tcW w:w="1985" w:type="dxa"/>
          </w:tcPr>
          <w:p w:rsidR="00575A66" w:rsidRDefault="00575A66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D82483">
              <w:rPr>
                <w:rFonts w:ascii="Times New Roman" w:hAnsi="Times New Roman" w:cs="Times New Roman"/>
                <w:lang w:val="en-US"/>
              </w:rPr>
              <w:t>7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D82483">
              <w:rPr>
                <w:rFonts w:ascii="Times New Roman" w:hAnsi="Times New Roman" w:cs="Times New Roman"/>
                <w:lang w:val="en-US"/>
              </w:rPr>
              <w:t>,15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D82483">
              <w:rPr>
                <w:rFonts w:ascii="Times New Roman" w:hAnsi="Times New Roman" w:cs="Times New Roman"/>
                <w:lang w:val="en-US"/>
              </w:rPr>
              <w:t>-OH</w:t>
            </w:r>
            <w:r>
              <w:rPr>
                <w:rFonts w:ascii="Times New Roman" w:hAnsi="Times New Roman" w:cs="Times New Roman"/>
                <w:lang w:val="en-US"/>
              </w:rPr>
              <w:t>_conf_1</w:t>
            </w:r>
          </w:p>
        </w:tc>
        <w:tc>
          <w:tcPr>
            <w:tcW w:w="3402" w:type="dxa"/>
          </w:tcPr>
          <w:p w:rsidR="00575A66" w:rsidRDefault="00575A66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52.73</w:t>
            </w:r>
          </w:p>
        </w:tc>
      </w:tr>
      <w:tr w:rsidR="00575A66" w:rsidTr="003657A8">
        <w:trPr>
          <w:jc w:val="center"/>
        </w:trPr>
        <w:tc>
          <w:tcPr>
            <w:tcW w:w="1985" w:type="dxa"/>
          </w:tcPr>
          <w:p w:rsidR="00575A66" w:rsidRDefault="00575A66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D82483">
              <w:rPr>
                <w:rFonts w:ascii="Times New Roman" w:hAnsi="Times New Roman" w:cs="Times New Roman"/>
                <w:lang w:val="en-US"/>
              </w:rPr>
              <w:t>7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D82483">
              <w:rPr>
                <w:rFonts w:ascii="Times New Roman" w:hAnsi="Times New Roman" w:cs="Times New Roman"/>
                <w:lang w:val="en-US"/>
              </w:rPr>
              <w:t>,15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D82483">
              <w:rPr>
                <w:rFonts w:ascii="Times New Roman" w:hAnsi="Times New Roman" w:cs="Times New Roman"/>
                <w:lang w:val="en-US"/>
              </w:rPr>
              <w:t>-OH</w:t>
            </w:r>
            <w:r>
              <w:rPr>
                <w:rFonts w:ascii="Times New Roman" w:hAnsi="Times New Roman" w:cs="Times New Roman"/>
                <w:lang w:val="en-US"/>
              </w:rPr>
              <w:t>_conf_2</w:t>
            </w:r>
          </w:p>
        </w:tc>
        <w:tc>
          <w:tcPr>
            <w:tcW w:w="3402" w:type="dxa"/>
          </w:tcPr>
          <w:p w:rsidR="00575A66" w:rsidRDefault="00575A66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7.27</w:t>
            </w:r>
          </w:p>
        </w:tc>
      </w:tr>
    </w:tbl>
    <w:p w:rsidR="00575A66" w:rsidRDefault="00575A66" w:rsidP="00575A66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75A66" w:rsidTr="003657A8">
        <w:tc>
          <w:tcPr>
            <w:tcW w:w="9628" w:type="dxa"/>
          </w:tcPr>
          <w:p w:rsidR="00575A66" w:rsidRDefault="00575A66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D82483">
              <w:rPr>
                <w:rFonts w:ascii="Times New Roman" w:hAnsi="Times New Roman" w:cs="Times New Roman"/>
                <w:lang w:val="en-US"/>
              </w:rPr>
              <w:t>7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D82483">
              <w:rPr>
                <w:rFonts w:ascii="Times New Roman" w:hAnsi="Times New Roman" w:cs="Times New Roman"/>
                <w:lang w:val="en-US"/>
              </w:rPr>
              <w:t>,15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D82483">
              <w:rPr>
                <w:rFonts w:ascii="Times New Roman" w:hAnsi="Times New Roman" w:cs="Times New Roman"/>
                <w:lang w:val="en-US"/>
              </w:rPr>
              <w:t>-OH</w:t>
            </w:r>
            <w:r>
              <w:rPr>
                <w:rFonts w:ascii="Times New Roman" w:hAnsi="Times New Roman" w:cs="Times New Roman"/>
                <w:lang w:val="en-US"/>
              </w:rPr>
              <w:t>_conf_1</w:t>
            </w:r>
          </w:p>
        </w:tc>
      </w:tr>
      <w:tr w:rsidR="00575A66" w:rsidTr="003657A8">
        <w:tc>
          <w:tcPr>
            <w:tcW w:w="9628" w:type="dxa"/>
          </w:tcPr>
          <w:p w:rsidR="00575A66" w:rsidRDefault="00575A66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575A66">
              <w:rPr>
                <w:rFonts w:ascii="Times New Roman" w:hAnsi="Times New Roman" w:cs="Times New Roman"/>
                <w:noProof/>
                <w:lang w:val="en-US"/>
              </w:rPr>
              <w:drawing>
                <wp:inline distT="0" distB="0" distL="0" distR="0" wp14:anchorId="727FB5EB" wp14:editId="75AB50BE">
                  <wp:extent cx="1376109" cy="720000"/>
                  <wp:effectExtent l="0" t="0" r="0" b="4445"/>
                  <wp:docPr id="23" name="Imagem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6109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2.19260       -3.13800        1.5900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3.16440       -2.65550        2.6409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4.19440       -1.72010        2.1858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4.26310       -1.22930        0.9351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3.21060       -1.50510       -0.1334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1.92940       -2.07110        0.5270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5.45270       -0.41040        0.5167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5.08450        0.90020       -0.1766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4.07700        0.67530       -1.3074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2.84740       -0.14950       -0.8441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3.56620        1.99050       -1.9167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2.66470        1.77780       -3.1580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1.43600        0.98360       -2.6944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1.83690       -0.33090       -1.9984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4.55470        3.10350       -2.3006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3.80270        3.93130       -3.3716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2.40910        3.28360       -3.5309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O         -3.12970       -3.05960        3.7973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lastRenderedPageBreak/>
        <w:t>C         -1.76260        3.52180       -4.8866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0.25450        3.60600       -4.9206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O         -2.42090        3.65360       -5.9014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O         -4.90480        3.94380       -1.1914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3.37740        1.05030       -4.3145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2.91500        2.44930       -1.1630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4.62250        0.11810       -2.0756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2.35490        0.45720       -0.0751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3.79290       -2.54530       -1.1253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O         -4.51810        1.84830        0.7524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2.62960       -4.03800        1.1412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1.26890       -3.44990        2.0801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4.96170       -1.47630        2.9140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1.27130       -2.48390       -0.2389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1.38640       -1.24390        0.9955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6.10100       -0.21360        1.3747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6.05310       -0.99540       -0.1901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5.99900        1.33360       -0.5961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0.77640        0.74690       -3.5350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0.85600        1.59930       -1.9979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0.92860       -0.80480       -1.6217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2.24860       -1.01530       -2.7433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5.47840        2.68850       -2.7202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4.32650        3.91450       -4.3266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3.73300        4.97140       -3.0525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1.72840        3.67860       -2.7706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 0.10480        3.60640       -5.9482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 0.05730        4.53330       -4.4287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 0.19970        2.78610       -4.3601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4.81960        3.42070       -0.3772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3.69640        0.04860       -4.0291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4.25890        1.59010       -4.6610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89430E">
        <w:rPr>
          <w:rFonts w:ascii="Times New Roman" w:hAnsi="Times New Roman" w:cs="Times New Roman"/>
          <w:lang w:val="en-US"/>
        </w:rPr>
        <w:t>H         -2.70640        0.94320       -5.1692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89430E">
        <w:rPr>
          <w:rFonts w:ascii="Times New Roman" w:hAnsi="Times New Roman" w:cs="Times New Roman"/>
          <w:lang w:val="en-US"/>
        </w:rPr>
        <w:t>H         -4.11360       -3.44560       -0.5984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89430E">
        <w:rPr>
          <w:rFonts w:ascii="Times New Roman" w:hAnsi="Times New Roman" w:cs="Times New Roman"/>
          <w:lang w:val="en-US"/>
        </w:rPr>
        <w:t>H         -4.65710       -2.16020       -1.6676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89430E">
        <w:rPr>
          <w:rFonts w:ascii="Times New Roman" w:hAnsi="Times New Roman" w:cs="Times New Roman"/>
          <w:lang w:val="en-US"/>
        </w:rPr>
        <w:t>H         -3.04230       -2.83970       -1.85900</w:t>
      </w:r>
    </w:p>
    <w:p w:rsidR="00706711" w:rsidRDefault="0089430E" w:rsidP="0089430E">
      <w:pPr>
        <w:pStyle w:val="SemEspaamento"/>
        <w:jc w:val="center"/>
        <w:rPr>
          <w:rFonts w:ascii="Times New Roman" w:hAnsi="Times New Roman" w:cs="Times New Roman"/>
          <w:lang w:val="en-US"/>
        </w:rPr>
      </w:pPr>
      <w:r w:rsidRPr="0089430E">
        <w:rPr>
          <w:rFonts w:ascii="Times New Roman" w:hAnsi="Times New Roman" w:cs="Times New Roman"/>
          <w:lang w:val="en-US"/>
        </w:rPr>
        <w:t>H         -5.07520        1.88380        1.54010</w:t>
      </w:r>
    </w:p>
    <w:p w:rsidR="0086299B" w:rsidRDefault="0086299B" w:rsidP="00706711">
      <w:pPr>
        <w:pStyle w:val="SemEspaamento"/>
        <w:jc w:val="center"/>
        <w:rPr>
          <w:rFonts w:ascii="Times New Roman" w:hAnsi="Times New Roman" w:cs="Times New Roman"/>
          <w:lang w:val="en-US"/>
        </w:rPr>
      </w:pPr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86299B" w:rsidTr="003657A8">
        <w:tc>
          <w:tcPr>
            <w:tcW w:w="9628" w:type="dxa"/>
          </w:tcPr>
          <w:p w:rsidR="0086299B" w:rsidRDefault="0086299B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D82483">
              <w:rPr>
                <w:rFonts w:ascii="Times New Roman" w:hAnsi="Times New Roman" w:cs="Times New Roman"/>
                <w:lang w:val="en-US"/>
              </w:rPr>
              <w:t>7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D82483">
              <w:rPr>
                <w:rFonts w:ascii="Times New Roman" w:hAnsi="Times New Roman" w:cs="Times New Roman"/>
                <w:lang w:val="en-US"/>
              </w:rPr>
              <w:t>,15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D82483">
              <w:rPr>
                <w:rFonts w:ascii="Times New Roman" w:hAnsi="Times New Roman" w:cs="Times New Roman"/>
                <w:lang w:val="en-US"/>
              </w:rPr>
              <w:t>-OH</w:t>
            </w:r>
            <w:r>
              <w:rPr>
                <w:rFonts w:ascii="Times New Roman" w:hAnsi="Times New Roman" w:cs="Times New Roman"/>
                <w:lang w:val="en-US"/>
              </w:rPr>
              <w:t>_conf_2</w:t>
            </w:r>
          </w:p>
        </w:tc>
      </w:tr>
      <w:tr w:rsidR="0086299B" w:rsidTr="003657A8">
        <w:tc>
          <w:tcPr>
            <w:tcW w:w="9628" w:type="dxa"/>
          </w:tcPr>
          <w:p w:rsidR="0086299B" w:rsidRDefault="0086299B" w:rsidP="003657A8">
            <w:pPr>
              <w:pStyle w:val="SemEspaamen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6299B">
              <w:rPr>
                <w:rFonts w:ascii="Times New Roman" w:hAnsi="Times New Roman" w:cs="Times New Roman"/>
                <w:noProof/>
                <w:lang w:val="en-US"/>
              </w:rPr>
              <w:drawing>
                <wp:inline distT="0" distB="0" distL="0" distR="0" wp14:anchorId="441FBA7E" wp14:editId="7680B418">
                  <wp:extent cx="1281836" cy="720000"/>
                  <wp:effectExtent l="0" t="0" r="0" b="4445"/>
                  <wp:docPr id="25" name="Imagem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1836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1.72270       -2.28800        1.5709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2.80870       -2.19390        2.6188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4.10210       -1.69460        2.1513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4.38680       -1.44790        0.8594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3.45900       -1.80900       -0.2920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2.30390       -2.70300        0.2209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5.59860       -0.65020        0.4814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5.15520        0.69760       -0.1128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C         -4.14840        0.50170       -1.2662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lastRenderedPageBreak/>
        <w:t>C         -2.96580       -0.43950       -0.8939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3.55420        1.82660       -1.7684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2.66990        1.66670       -3.0315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1.50500        0.73880       -2.6635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1.99650       -0.60060       -2.0834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4.45760        3.02750       -2.0614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3.62180        3.92160       -3.0128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2.29280        3.17580       -3.2645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O         -2.60000       -2.44920        3.7998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1.65030        3.48980       -4.6077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0.14440        3.40230       -4.6846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O         -2.30960        3.81460       -5.5773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O         -4.76630        3.68080       -0.8111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3.43740        1.11300       -4.2477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2.87760        2.18190       -0.9804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4.72060        0.04650       -2.0807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2.41620        0.06730       -0.0924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C         -4.22390       -2.65130       -1.3440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O         -4.62690        1.48690        0.9529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0.95960       -2.98980        1.9113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1.24650       -1.30200        1.5113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4.81180       -1.42680        2.9274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2.69850       -3.71910        0.3245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1.51300       -2.76680       -0.5270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6.23110       -0.46300        1.3497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6.19950       -1.17410       -0.2662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6.04540        1.19530       -0.5137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0.87510        0.53370       -3.53410</w:t>
      </w:r>
    </w:p>
    <w:p w:rsidR="0089430E" w:rsidRPr="002417B6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2417B6">
        <w:rPr>
          <w:rFonts w:ascii="Times New Roman" w:hAnsi="Times New Roman" w:cs="Times New Roman"/>
        </w:rPr>
        <w:t>H         -0.87160        1.23950       -1.9227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1.11990       -1.17240       -1.7740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2.47380       -1.18330       -2.8751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5.39810        2.72570       -2.5308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4.14010        4.08730       -3.9569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3.45220        4.89730       -2.5554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1.56770        3.43650       -2.4879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 0.28450        4.23760       -4.1212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 0.22510        2.48690       -4.2182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 0.18740        3.46090       -5.71960</w:t>
      </w:r>
    </w:p>
    <w:p w:rsidR="0089430E" w:rsidRPr="0089430E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89430E">
        <w:rPr>
          <w:rFonts w:ascii="Times New Roman" w:hAnsi="Times New Roman" w:cs="Times New Roman"/>
        </w:rPr>
        <w:t>H         -5.46910        4.32550       -0.95370</w:t>
      </w:r>
    </w:p>
    <w:p w:rsidR="0089430E" w:rsidRPr="00F50479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F50479">
        <w:rPr>
          <w:rFonts w:ascii="Times New Roman" w:hAnsi="Times New Roman" w:cs="Times New Roman"/>
        </w:rPr>
        <w:t>H         -3.83680        0.11780       -4.05630</w:t>
      </w:r>
    </w:p>
    <w:p w:rsidR="0089430E" w:rsidRPr="00F50479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F50479">
        <w:rPr>
          <w:rFonts w:ascii="Times New Roman" w:hAnsi="Times New Roman" w:cs="Times New Roman"/>
        </w:rPr>
        <w:t>H         -4.27170        1.75070       -4.54210</w:t>
      </w:r>
    </w:p>
    <w:p w:rsidR="0089430E" w:rsidRPr="00F50479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F50479">
        <w:rPr>
          <w:rFonts w:ascii="Times New Roman" w:hAnsi="Times New Roman" w:cs="Times New Roman"/>
        </w:rPr>
        <w:t>H         -2.77360        1.03390       -5.11120</w:t>
      </w:r>
    </w:p>
    <w:p w:rsidR="0089430E" w:rsidRPr="00F50479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F50479">
        <w:rPr>
          <w:rFonts w:ascii="Times New Roman" w:hAnsi="Times New Roman" w:cs="Times New Roman"/>
        </w:rPr>
        <w:t>H         -4.72820       -3.49030       -0.85930</w:t>
      </w:r>
    </w:p>
    <w:p w:rsidR="0089430E" w:rsidRPr="00F50479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F50479">
        <w:rPr>
          <w:rFonts w:ascii="Times New Roman" w:hAnsi="Times New Roman" w:cs="Times New Roman"/>
        </w:rPr>
        <w:t>H         -4.97370       -2.08550       -1.89540</w:t>
      </w:r>
    </w:p>
    <w:p w:rsidR="0089430E" w:rsidRPr="00F50479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F50479">
        <w:rPr>
          <w:rFonts w:ascii="Times New Roman" w:hAnsi="Times New Roman" w:cs="Times New Roman"/>
        </w:rPr>
        <w:t>H         -3.52350       -3.06750       -2.07040</w:t>
      </w:r>
    </w:p>
    <w:p w:rsidR="0086299B" w:rsidRPr="00F50479" w:rsidRDefault="0089430E" w:rsidP="0089430E">
      <w:pPr>
        <w:pStyle w:val="SemEspaamento"/>
        <w:jc w:val="center"/>
        <w:rPr>
          <w:rFonts w:ascii="Times New Roman" w:hAnsi="Times New Roman" w:cs="Times New Roman"/>
        </w:rPr>
      </w:pPr>
      <w:r w:rsidRPr="00F50479">
        <w:rPr>
          <w:rFonts w:ascii="Times New Roman" w:hAnsi="Times New Roman" w:cs="Times New Roman"/>
        </w:rPr>
        <w:t>H         -4.63090        2.40460        0.63340</w:t>
      </w:r>
    </w:p>
    <w:p w:rsidR="00D34A6A" w:rsidRPr="00F50479" w:rsidRDefault="00D34A6A" w:rsidP="000543B1">
      <w:pPr>
        <w:pStyle w:val="SemEspaamento"/>
        <w:jc w:val="both"/>
        <w:rPr>
          <w:rFonts w:ascii="Times New Roman" w:hAnsi="Times New Roman" w:cs="Times New Roman"/>
        </w:rPr>
      </w:pPr>
    </w:p>
    <w:p w:rsidR="0069421B" w:rsidRDefault="0069421B" w:rsidP="00FD2F2E">
      <w:pPr>
        <w:pStyle w:val="SemEspaamen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D34A6A" w:rsidRPr="00FD2F2E" w:rsidRDefault="00F50479" w:rsidP="004E7988">
      <w:pPr>
        <w:pStyle w:val="SemEspaamento"/>
        <w:jc w:val="center"/>
        <w:outlineLvl w:val="0"/>
        <w:rPr>
          <w:rFonts w:ascii="Times New Roman" w:hAnsi="Times New Roman" w:cs="Times New Roman"/>
          <w:b/>
        </w:rPr>
      </w:pPr>
      <w:bookmarkStart w:id="3" w:name="_Toc170294731"/>
      <w:r w:rsidRPr="00FD2F2E">
        <w:rPr>
          <w:rFonts w:ascii="Times New Roman" w:hAnsi="Times New Roman" w:cs="Times New Roman"/>
          <w:b/>
        </w:rPr>
        <w:lastRenderedPageBreak/>
        <w:t xml:space="preserve">DP4+ </w:t>
      </w:r>
      <w:proofErr w:type="spellStart"/>
      <w:r w:rsidRPr="00FD2F2E">
        <w:rPr>
          <w:rFonts w:ascii="Times New Roman" w:hAnsi="Times New Roman" w:cs="Times New Roman"/>
          <w:b/>
        </w:rPr>
        <w:t>analysis</w:t>
      </w:r>
      <w:bookmarkEnd w:id="3"/>
      <w:proofErr w:type="spellEnd"/>
    </w:p>
    <w:p w:rsidR="00F50479" w:rsidRDefault="00F50479" w:rsidP="000543B1">
      <w:pPr>
        <w:pStyle w:val="SemEspaamento"/>
        <w:jc w:val="both"/>
        <w:rPr>
          <w:rFonts w:ascii="Times New Roman" w:hAnsi="Times New Roman" w:cs="Times New Roman"/>
        </w:rPr>
      </w:pPr>
    </w:p>
    <w:p w:rsidR="000604D4" w:rsidRDefault="00FD2F2E" w:rsidP="000543B1">
      <w:pPr>
        <w:pStyle w:val="SemEspaamento"/>
        <w:jc w:val="both"/>
        <w:rPr>
          <w:rFonts w:ascii="Times New Roman" w:hAnsi="Times New Roman" w:cs="Times New Roman"/>
          <w:lang w:val="en-US"/>
        </w:rPr>
      </w:pPr>
      <w:r w:rsidRPr="00FD2F2E">
        <w:rPr>
          <w:rFonts w:ascii="Times New Roman" w:hAnsi="Times New Roman" w:cs="Times New Roman"/>
          <w:lang w:val="en-US"/>
        </w:rPr>
        <w:t>These automatic spreadsheets in Excel format are available for free at</w:t>
      </w:r>
      <w:r>
        <w:rPr>
          <w:rFonts w:ascii="Times New Roman" w:hAnsi="Times New Roman" w:cs="Times New Roman"/>
          <w:lang w:val="en-US"/>
        </w:rPr>
        <w:t xml:space="preserve">: </w:t>
      </w:r>
      <w:hyperlink r:id="rId50" w:history="1">
        <w:r w:rsidRPr="005A75A6">
          <w:rPr>
            <w:rStyle w:val="Hyperlink"/>
            <w:rFonts w:ascii="Times New Roman" w:hAnsi="Times New Roman" w:cs="Times New Roman"/>
            <w:lang w:val="en-US"/>
          </w:rPr>
          <w:t>https://sarotti-nmr.weebly.com/</w:t>
        </w:r>
      </w:hyperlink>
    </w:p>
    <w:p w:rsidR="00FD2F2E" w:rsidRPr="00FD2F2E" w:rsidRDefault="00FD2F2E" w:rsidP="000543B1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p w:rsidR="00FD2F2E" w:rsidRDefault="00FD2F2E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For prog-15-OH</w:t>
      </w:r>
    </w:p>
    <w:p w:rsidR="00FD2F2E" w:rsidRDefault="00857201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noProof/>
        </w:rPr>
        <w:object w:dxaOrig="2364" w:dyaOrig="1594">
          <v:shape id="_x0000_i1026" type="#_x0000_t75" alt="" style="width:118.35pt;height:79.75pt;mso-width-percent:0;mso-height-percent:0;mso-width-percent:0;mso-height-percent:0" o:ole="">
            <v:imagedata r:id="rId51" o:title=""/>
          </v:shape>
          <o:OLEObject Type="Embed" ProgID="ChemDraw.Document.6.0" ShapeID="_x0000_i1026" DrawAspect="Content" ObjectID="_1817724650" r:id="rId52"/>
        </w:object>
      </w:r>
    </w:p>
    <w:p w:rsidR="00FD2F2E" w:rsidRDefault="00FD2F2E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Isomer 1 = </w:t>
      </w:r>
      <w:r w:rsidRPr="00FD2F2E">
        <w:rPr>
          <w:rFonts w:ascii="Times New Roman" w:hAnsi="Times New Roman" w:cs="Times New Roman"/>
          <w:lang w:val="en-US"/>
        </w:rPr>
        <w:t>15β-OH</w:t>
      </w:r>
    </w:p>
    <w:p w:rsidR="00FD2F2E" w:rsidRDefault="00FD2F2E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Isomer 2 = </w:t>
      </w:r>
      <w:r w:rsidRPr="00FD2F2E">
        <w:rPr>
          <w:rFonts w:ascii="Times New Roman" w:hAnsi="Times New Roman" w:cs="Times New Roman"/>
          <w:lang w:val="en-US"/>
        </w:rPr>
        <w:t>15α-OH</w:t>
      </w:r>
    </w:p>
    <w:p w:rsidR="00FD2F2E" w:rsidRPr="00FD2F2E" w:rsidRDefault="000D5C69" w:rsidP="000D5C69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3527714" cy="4670386"/>
            <wp:effectExtent l="0" t="0" r="3175" b="3810"/>
            <wp:docPr id="1875796562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5796562" name="Imagem 1875796562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7746" cy="4683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04D4" w:rsidRPr="00FD2F2E" w:rsidRDefault="000604D4" w:rsidP="000543B1">
      <w:pPr>
        <w:pStyle w:val="SemEspaamento"/>
        <w:jc w:val="both"/>
        <w:rPr>
          <w:rFonts w:ascii="Times New Roman" w:hAnsi="Times New Roman" w:cs="Times New Roman"/>
          <w:lang w:val="en-US"/>
        </w:rPr>
      </w:pPr>
    </w:p>
    <w:p w:rsidR="00D34A6A" w:rsidRPr="000D5C69" w:rsidRDefault="00D34A6A" w:rsidP="000C53DE">
      <w:pPr>
        <w:pStyle w:val="SemEspaamento"/>
        <w:jc w:val="center"/>
        <w:rPr>
          <w:rFonts w:ascii="Times New Roman" w:hAnsi="Times New Roman" w:cs="Times New Roman"/>
          <w:lang w:val="en-US"/>
        </w:rPr>
      </w:pPr>
    </w:p>
    <w:p w:rsidR="000C53DE" w:rsidRDefault="000C53DE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</w:p>
    <w:p w:rsidR="000C53DE" w:rsidRDefault="000C53DE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</w:p>
    <w:p w:rsidR="000C53DE" w:rsidRDefault="000C53DE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</w:p>
    <w:p w:rsidR="000C53DE" w:rsidRDefault="000C53DE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</w:p>
    <w:p w:rsidR="000D5C69" w:rsidRDefault="000D5C69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</w:p>
    <w:p w:rsidR="000D5C69" w:rsidRDefault="000D5C69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</w:p>
    <w:p w:rsidR="000D5C69" w:rsidRDefault="000D5C69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</w:p>
    <w:p w:rsidR="000D5C69" w:rsidRDefault="000D5C69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</w:p>
    <w:p w:rsidR="000D5C69" w:rsidRDefault="000D5C69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</w:p>
    <w:p w:rsidR="000D5C69" w:rsidRDefault="000D5C69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</w:p>
    <w:p w:rsidR="000D5C69" w:rsidRDefault="000D5C69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</w:p>
    <w:p w:rsidR="000D5C69" w:rsidRDefault="000D5C69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</w:p>
    <w:p w:rsidR="00FD2F2E" w:rsidRDefault="00FD2F2E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For prog-7,15-OH</w:t>
      </w:r>
    </w:p>
    <w:p w:rsidR="00FD2F2E" w:rsidRDefault="00857201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noProof/>
        </w:rPr>
        <w:object w:dxaOrig="2366" w:dyaOrig="1594">
          <v:shape id="_x0000_i1025" type="#_x0000_t75" alt="" style="width:118.35pt;height:79.75pt;mso-width-percent:0;mso-height-percent:0;mso-width-percent:0;mso-height-percent:0" o:ole="">
            <v:imagedata r:id="rId54" o:title=""/>
          </v:shape>
          <o:OLEObject Type="Embed" ProgID="ChemDraw.Document.6.0" ShapeID="_x0000_i1025" DrawAspect="Content" ObjectID="_1817724651" r:id="rId55"/>
        </w:object>
      </w:r>
    </w:p>
    <w:p w:rsidR="00FD2F2E" w:rsidRDefault="00FD2F2E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Isomer 1 = </w:t>
      </w:r>
      <w:r w:rsidR="0069421B">
        <w:rPr>
          <w:rFonts w:ascii="Times New Roman" w:hAnsi="Times New Roman" w:cs="Times New Roman"/>
          <w:lang w:val="en-US"/>
        </w:rPr>
        <w:t>7β,</w:t>
      </w:r>
      <w:r w:rsidRPr="00FD2F2E">
        <w:rPr>
          <w:rFonts w:ascii="Times New Roman" w:hAnsi="Times New Roman" w:cs="Times New Roman"/>
          <w:lang w:val="en-US"/>
        </w:rPr>
        <w:t>15β-OH</w:t>
      </w:r>
    </w:p>
    <w:p w:rsidR="00FD2F2E" w:rsidRDefault="00FD2F2E" w:rsidP="00FD2F2E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Isomer 2 = </w:t>
      </w:r>
      <w:r w:rsidR="0069421B">
        <w:rPr>
          <w:rFonts w:ascii="Times New Roman" w:hAnsi="Times New Roman" w:cs="Times New Roman"/>
          <w:lang w:val="en-US"/>
        </w:rPr>
        <w:t>7β,</w:t>
      </w:r>
      <w:r w:rsidRPr="00FD2F2E">
        <w:rPr>
          <w:rFonts w:ascii="Times New Roman" w:hAnsi="Times New Roman" w:cs="Times New Roman"/>
          <w:lang w:val="en-US"/>
        </w:rPr>
        <w:t>15α-OH</w:t>
      </w:r>
    </w:p>
    <w:p w:rsidR="0069421B" w:rsidRDefault="0069421B" w:rsidP="0069421B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Isomer 3 = 7α,</w:t>
      </w:r>
      <w:r w:rsidRPr="00FD2F2E">
        <w:rPr>
          <w:rFonts w:ascii="Times New Roman" w:hAnsi="Times New Roman" w:cs="Times New Roman"/>
          <w:lang w:val="en-US"/>
        </w:rPr>
        <w:t>15</w:t>
      </w:r>
      <w:r>
        <w:rPr>
          <w:rFonts w:ascii="Times New Roman" w:hAnsi="Times New Roman" w:cs="Times New Roman"/>
          <w:lang w:val="en-US"/>
        </w:rPr>
        <w:t>β</w:t>
      </w:r>
      <w:r w:rsidRPr="00FD2F2E">
        <w:rPr>
          <w:rFonts w:ascii="Times New Roman" w:hAnsi="Times New Roman" w:cs="Times New Roman"/>
          <w:lang w:val="en-US"/>
        </w:rPr>
        <w:t>-OH</w:t>
      </w:r>
    </w:p>
    <w:p w:rsidR="00F37253" w:rsidRPr="00FD2F2E" w:rsidRDefault="0069421B" w:rsidP="0069421B">
      <w:pPr>
        <w:pStyle w:val="SemEspaamento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Isomer 4 = 7α,</w:t>
      </w:r>
      <w:r w:rsidRPr="00FD2F2E">
        <w:rPr>
          <w:rFonts w:ascii="Times New Roman" w:hAnsi="Times New Roman" w:cs="Times New Roman"/>
          <w:lang w:val="en-US"/>
        </w:rPr>
        <w:t>15α-OH</w:t>
      </w:r>
    </w:p>
    <w:p w:rsidR="000604D4" w:rsidRPr="00F50479" w:rsidRDefault="000C53DE" w:rsidP="000604D4">
      <w:pPr>
        <w:pStyle w:val="SemEspaamento"/>
        <w:jc w:val="center"/>
        <w:rPr>
          <w:rFonts w:ascii="Times New Roman" w:hAnsi="Times New Roman" w:cs="Times New Roman"/>
        </w:rPr>
      </w:pPr>
      <w:r w:rsidRPr="000C53DE">
        <w:rPr>
          <w:rFonts w:ascii="Times New Roman" w:hAnsi="Times New Roman" w:cs="Times New Roman"/>
          <w:noProof/>
        </w:rPr>
        <w:drawing>
          <wp:inline distT="0" distB="0" distL="0" distR="0" wp14:anchorId="1B4E803A" wp14:editId="44363C77">
            <wp:extent cx="3610027" cy="5049981"/>
            <wp:effectExtent l="0" t="0" r="0" b="508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630027" cy="50779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43B1" w:rsidRPr="00F50479" w:rsidRDefault="000543B1" w:rsidP="000543B1">
      <w:pPr>
        <w:pStyle w:val="SemEspaamento"/>
        <w:jc w:val="both"/>
        <w:rPr>
          <w:rFonts w:ascii="Times New Roman" w:hAnsi="Times New Roman" w:cs="Times New Roman"/>
        </w:rPr>
      </w:pPr>
    </w:p>
    <w:sectPr w:rsidR="000543B1" w:rsidRPr="00F50479" w:rsidSect="000543B1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245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43B1"/>
    <w:rsid w:val="00003B85"/>
    <w:rsid w:val="000543B1"/>
    <w:rsid w:val="000604D4"/>
    <w:rsid w:val="000C4EBA"/>
    <w:rsid w:val="000C53DE"/>
    <w:rsid w:val="000D5C69"/>
    <w:rsid w:val="00150E97"/>
    <w:rsid w:val="00155CCD"/>
    <w:rsid w:val="001A0785"/>
    <w:rsid w:val="001E4141"/>
    <w:rsid w:val="002417B6"/>
    <w:rsid w:val="00253D4B"/>
    <w:rsid w:val="00271C30"/>
    <w:rsid w:val="0027721C"/>
    <w:rsid w:val="00311240"/>
    <w:rsid w:val="003249E4"/>
    <w:rsid w:val="0033675F"/>
    <w:rsid w:val="00342B6B"/>
    <w:rsid w:val="00352CED"/>
    <w:rsid w:val="003665DE"/>
    <w:rsid w:val="003A3EF2"/>
    <w:rsid w:val="003E3931"/>
    <w:rsid w:val="003F395E"/>
    <w:rsid w:val="00446E65"/>
    <w:rsid w:val="0047381C"/>
    <w:rsid w:val="004C4AFF"/>
    <w:rsid w:val="004D2245"/>
    <w:rsid w:val="004E7988"/>
    <w:rsid w:val="00575A66"/>
    <w:rsid w:val="005B1F65"/>
    <w:rsid w:val="005B3561"/>
    <w:rsid w:val="005C4F23"/>
    <w:rsid w:val="005E5B26"/>
    <w:rsid w:val="00630D44"/>
    <w:rsid w:val="00636590"/>
    <w:rsid w:val="00674CA3"/>
    <w:rsid w:val="0069421B"/>
    <w:rsid w:val="006E69DA"/>
    <w:rsid w:val="006F47E1"/>
    <w:rsid w:val="00706711"/>
    <w:rsid w:val="00743B43"/>
    <w:rsid w:val="00753029"/>
    <w:rsid w:val="00784DF2"/>
    <w:rsid w:val="007A2027"/>
    <w:rsid w:val="007C4310"/>
    <w:rsid w:val="007F1264"/>
    <w:rsid w:val="007F36E4"/>
    <w:rsid w:val="00835232"/>
    <w:rsid w:val="00857201"/>
    <w:rsid w:val="0086299B"/>
    <w:rsid w:val="0089430E"/>
    <w:rsid w:val="008A30A0"/>
    <w:rsid w:val="008A7C84"/>
    <w:rsid w:val="00946C09"/>
    <w:rsid w:val="00A4456E"/>
    <w:rsid w:val="00A70F93"/>
    <w:rsid w:val="00B2432D"/>
    <w:rsid w:val="00B800D0"/>
    <w:rsid w:val="00B86904"/>
    <w:rsid w:val="00BA3DFB"/>
    <w:rsid w:val="00C02299"/>
    <w:rsid w:val="00CF11AA"/>
    <w:rsid w:val="00D34A6A"/>
    <w:rsid w:val="00D82483"/>
    <w:rsid w:val="00DB758E"/>
    <w:rsid w:val="00DC5AEC"/>
    <w:rsid w:val="00E026AC"/>
    <w:rsid w:val="00E5613B"/>
    <w:rsid w:val="00EA0312"/>
    <w:rsid w:val="00EA1C42"/>
    <w:rsid w:val="00EA526D"/>
    <w:rsid w:val="00EA7BDB"/>
    <w:rsid w:val="00F26B43"/>
    <w:rsid w:val="00F37253"/>
    <w:rsid w:val="00F50479"/>
    <w:rsid w:val="00F74EF5"/>
    <w:rsid w:val="00FA3638"/>
    <w:rsid w:val="00FB5453"/>
    <w:rsid w:val="00FD2F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C9D83E"/>
  <w15:chartTrackingRefBased/>
  <w15:docId w15:val="{36129861-B0A0-A847-A4FA-38DD63FF1D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pt-BR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026AC"/>
    <w:pPr>
      <w:spacing w:after="160" w:line="259" w:lineRule="auto"/>
    </w:pPr>
    <w:rPr>
      <w:kern w:val="0"/>
      <w:sz w:val="22"/>
      <w:szCs w:val="22"/>
      <w14:ligatures w14:val="none"/>
    </w:rPr>
  </w:style>
  <w:style w:type="paragraph" w:styleId="Ttulo1">
    <w:name w:val="heading 1"/>
    <w:basedOn w:val="Normal"/>
    <w:next w:val="Normal"/>
    <w:link w:val="Ttulo1Char"/>
    <w:uiPriority w:val="9"/>
    <w:qFormat/>
    <w:rsid w:val="0083523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SemEspaamento">
    <w:name w:val="No Spacing"/>
    <w:uiPriority w:val="1"/>
    <w:qFormat/>
    <w:rsid w:val="000543B1"/>
  </w:style>
  <w:style w:type="table" w:styleId="Tabelacomgrade">
    <w:name w:val="Table Grid"/>
    <w:basedOn w:val="Tabelanormal"/>
    <w:uiPriority w:val="39"/>
    <w:rsid w:val="00E026AC"/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Fontepargpadro"/>
    <w:uiPriority w:val="99"/>
    <w:unhideWhenUsed/>
    <w:rsid w:val="00630D44"/>
    <w:rPr>
      <w:color w:val="0563C1" w:themeColor="hyperlink"/>
      <w:u w:val="single"/>
    </w:rPr>
  </w:style>
  <w:style w:type="character" w:styleId="MenoPendente">
    <w:name w:val="Unresolved Mention"/>
    <w:basedOn w:val="Fontepargpadro"/>
    <w:uiPriority w:val="99"/>
    <w:semiHidden/>
    <w:unhideWhenUsed/>
    <w:rsid w:val="00630D44"/>
    <w:rPr>
      <w:color w:val="605E5C"/>
      <w:shd w:val="clear" w:color="auto" w:fill="E1DFDD"/>
    </w:rPr>
  </w:style>
  <w:style w:type="paragraph" w:styleId="Legenda">
    <w:name w:val="caption"/>
    <w:basedOn w:val="Normal"/>
    <w:next w:val="Normal"/>
    <w:uiPriority w:val="35"/>
    <w:unhideWhenUsed/>
    <w:qFormat/>
    <w:rsid w:val="00674CA3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Ttulo1Char">
    <w:name w:val="Título 1 Char"/>
    <w:basedOn w:val="Fontepargpadro"/>
    <w:link w:val="Ttulo1"/>
    <w:uiPriority w:val="9"/>
    <w:rsid w:val="00835232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14:ligatures w14:val="none"/>
    </w:rPr>
  </w:style>
  <w:style w:type="paragraph" w:styleId="CabealhodoSumrio">
    <w:name w:val="TOC Heading"/>
    <w:basedOn w:val="Ttulo1"/>
    <w:next w:val="Normal"/>
    <w:uiPriority w:val="39"/>
    <w:unhideWhenUsed/>
    <w:qFormat/>
    <w:rsid w:val="00835232"/>
    <w:pPr>
      <w:outlineLvl w:val="9"/>
    </w:pPr>
    <w:rPr>
      <w:lang w:val="en-US"/>
    </w:rPr>
  </w:style>
  <w:style w:type="paragraph" w:styleId="Sumrio1">
    <w:name w:val="toc 1"/>
    <w:basedOn w:val="Normal"/>
    <w:next w:val="Normal"/>
    <w:autoRedefine/>
    <w:uiPriority w:val="39"/>
    <w:unhideWhenUsed/>
    <w:rsid w:val="00835232"/>
    <w:pPr>
      <w:spacing w:after="1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tiff"/><Relationship Id="rId18" Type="http://schemas.openxmlformats.org/officeDocument/2006/relationships/image" Target="media/image13.png"/><Relationship Id="rId26" Type="http://schemas.openxmlformats.org/officeDocument/2006/relationships/image" Target="media/image20.png"/><Relationship Id="rId39" Type="http://schemas.openxmlformats.org/officeDocument/2006/relationships/image" Target="media/image31.emf"/><Relationship Id="rId21" Type="http://schemas.openxmlformats.org/officeDocument/2006/relationships/image" Target="media/image16.png"/><Relationship Id="rId34" Type="http://schemas.openxmlformats.org/officeDocument/2006/relationships/image" Target="media/image27.emf"/><Relationship Id="rId42" Type="http://schemas.openxmlformats.org/officeDocument/2006/relationships/image" Target="media/image33.emf"/><Relationship Id="rId47" Type="http://schemas.openxmlformats.org/officeDocument/2006/relationships/oleObject" Target="embeddings/oleObject6.bin"/><Relationship Id="rId50" Type="http://schemas.openxmlformats.org/officeDocument/2006/relationships/hyperlink" Target="https://sarotti-nmr.weebly.com/" TargetMode="External"/><Relationship Id="rId55" Type="http://schemas.openxmlformats.org/officeDocument/2006/relationships/oleObject" Target="embeddings/oleObject8.bin"/><Relationship Id="rId7" Type="http://schemas.openxmlformats.org/officeDocument/2006/relationships/image" Target="media/image2.tiff"/><Relationship Id="rId2" Type="http://schemas.openxmlformats.org/officeDocument/2006/relationships/styles" Target="styles.xml"/><Relationship Id="rId16" Type="http://schemas.openxmlformats.org/officeDocument/2006/relationships/image" Target="media/image11.tiff"/><Relationship Id="rId29" Type="http://schemas.openxmlformats.org/officeDocument/2006/relationships/image" Target="media/image23.emf"/><Relationship Id="rId11" Type="http://schemas.openxmlformats.org/officeDocument/2006/relationships/image" Target="media/image6.tiff"/><Relationship Id="rId24" Type="http://schemas.openxmlformats.org/officeDocument/2006/relationships/image" Target="media/image18.png"/><Relationship Id="rId32" Type="http://schemas.openxmlformats.org/officeDocument/2006/relationships/image" Target="media/image25.png"/><Relationship Id="rId37" Type="http://schemas.openxmlformats.org/officeDocument/2006/relationships/image" Target="media/image29.png"/><Relationship Id="rId40" Type="http://schemas.openxmlformats.org/officeDocument/2006/relationships/oleObject" Target="embeddings/oleObject4.bin"/><Relationship Id="rId45" Type="http://schemas.openxmlformats.org/officeDocument/2006/relationships/image" Target="media/image35.png"/><Relationship Id="rId53" Type="http://schemas.openxmlformats.org/officeDocument/2006/relationships/image" Target="media/image40.png"/><Relationship Id="rId58" Type="http://schemas.openxmlformats.org/officeDocument/2006/relationships/theme" Target="theme/theme1.xml"/><Relationship Id="rId5" Type="http://schemas.openxmlformats.org/officeDocument/2006/relationships/hyperlink" Target="mailto:*rosset@ufpr.br" TargetMode="External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4.tiff"/><Relationship Id="rId14" Type="http://schemas.openxmlformats.org/officeDocument/2006/relationships/image" Target="media/image9.tiff"/><Relationship Id="rId22" Type="http://schemas.openxmlformats.org/officeDocument/2006/relationships/image" Target="media/image17.emf"/><Relationship Id="rId27" Type="http://schemas.openxmlformats.org/officeDocument/2006/relationships/image" Target="media/image21.png"/><Relationship Id="rId30" Type="http://schemas.openxmlformats.org/officeDocument/2006/relationships/oleObject" Target="embeddings/oleObject2.bin"/><Relationship Id="rId35" Type="http://schemas.openxmlformats.org/officeDocument/2006/relationships/oleObject" Target="embeddings/oleObject3.bin"/><Relationship Id="rId43" Type="http://schemas.openxmlformats.org/officeDocument/2006/relationships/oleObject" Target="embeddings/oleObject5.bin"/><Relationship Id="rId48" Type="http://schemas.openxmlformats.org/officeDocument/2006/relationships/image" Target="media/image37.png"/><Relationship Id="rId56" Type="http://schemas.openxmlformats.org/officeDocument/2006/relationships/image" Target="media/image42.png"/><Relationship Id="rId8" Type="http://schemas.openxmlformats.org/officeDocument/2006/relationships/image" Target="media/image3.tiff"/><Relationship Id="rId51" Type="http://schemas.openxmlformats.org/officeDocument/2006/relationships/image" Target="media/image39.emf"/><Relationship Id="rId3" Type="http://schemas.openxmlformats.org/officeDocument/2006/relationships/settings" Target="settings.xml"/><Relationship Id="rId12" Type="http://schemas.openxmlformats.org/officeDocument/2006/relationships/image" Target="media/image7.tiff"/><Relationship Id="rId17" Type="http://schemas.openxmlformats.org/officeDocument/2006/relationships/image" Target="media/image12.tiff"/><Relationship Id="rId25" Type="http://schemas.openxmlformats.org/officeDocument/2006/relationships/image" Target="media/image19.png"/><Relationship Id="rId33" Type="http://schemas.openxmlformats.org/officeDocument/2006/relationships/image" Target="media/image26.png"/><Relationship Id="rId38" Type="http://schemas.openxmlformats.org/officeDocument/2006/relationships/image" Target="media/image30.png"/><Relationship Id="rId46" Type="http://schemas.openxmlformats.org/officeDocument/2006/relationships/image" Target="media/image36.emf"/><Relationship Id="rId20" Type="http://schemas.openxmlformats.org/officeDocument/2006/relationships/image" Target="media/image15.png"/><Relationship Id="rId41" Type="http://schemas.openxmlformats.org/officeDocument/2006/relationships/image" Target="media/image32.png"/><Relationship Id="rId54" Type="http://schemas.openxmlformats.org/officeDocument/2006/relationships/image" Target="media/image41.emf"/><Relationship Id="rId1" Type="http://schemas.openxmlformats.org/officeDocument/2006/relationships/customXml" Target="../customXml/item1.xml"/><Relationship Id="rId6" Type="http://schemas.openxmlformats.org/officeDocument/2006/relationships/image" Target="media/image1.tiff"/><Relationship Id="rId15" Type="http://schemas.openxmlformats.org/officeDocument/2006/relationships/image" Target="media/image10.tiff"/><Relationship Id="rId23" Type="http://schemas.openxmlformats.org/officeDocument/2006/relationships/oleObject" Target="embeddings/oleObject1.bin"/><Relationship Id="rId28" Type="http://schemas.openxmlformats.org/officeDocument/2006/relationships/image" Target="media/image22.png"/><Relationship Id="rId36" Type="http://schemas.openxmlformats.org/officeDocument/2006/relationships/image" Target="media/image28.png"/><Relationship Id="rId49" Type="http://schemas.openxmlformats.org/officeDocument/2006/relationships/image" Target="media/image38.png"/><Relationship Id="rId57" Type="http://schemas.openxmlformats.org/officeDocument/2006/relationships/fontTable" Target="fontTable.xml"/><Relationship Id="rId10" Type="http://schemas.openxmlformats.org/officeDocument/2006/relationships/image" Target="media/image5.tiff"/><Relationship Id="rId31" Type="http://schemas.openxmlformats.org/officeDocument/2006/relationships/image" Target="media/image24.png"/><Relationship Id="rId44" Type="http://schemas.openxmlformats.org/officeDocument/2006/relationships/image" Target="media/image34.png"/><Relationship Id="rId5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6BC44D-CEE3-477F-9E9D-49C9E2405A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</TotalTime>
  <Pages>26</Pages>
  <Words>7197</Words>
  <Characters>38870</Characters>
  <Application>Microsoft Office Word</Application>
  <DocSecurity>0</DocSecurity>
  <Lines>323</Lines>
  <Paragraphs>9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ac George Rosset</dc:creator>
  <cp:keywords/>
  <dc:description/>
  <cp:lastModifiedBy>Isac Rosset</cp:lastModifiedBy>
  <cp:revision>58</cp:revision>
  <dcterms:created xsi:type="dcterms:W3CDTF">2024-06-10T13:37:00Z</dcterms:created>
  <dcterms:modified xsi:type="dcterms:W3CDTF">2025-08-26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6.0.36"&gt;&lt;session id="aXd8jgDT"/&gt;&lt;style id="" hasBibliography="0" bibliographyStyleHasBeenSet="0"/&gt;&lt;prefs/&gt;&lt;/data&gt;</vt:lpwstr>
  </property>
</Properties>
</file>